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6780AF" w14:textId="77777777" w:rsidR="00046E6A" w:rsidRPr="00A62225" w:rsidRDefault="001A5E2C" w:rsidP="006557BF">
      <w:pPr>
        <w:tabs>
          <w:tab w:val="right" w:pos="10800"/>
        </w:tabs>
        <w:rPr>
          <w:lang w:val="fr-CA"/>
        </w:rPr>
      </w:pPr>
      <w:r w:rsidRPr="001A5E2C">
        <w:rPr>
          <w:b/>
          <w:sz w:val="36"/>
          <w:szCs w:val="36"/>
          <w:lang w:val="fr-CA"/>
        </w:rPr>
        <w:t>Révision</w:t>
      </w:r>
      <w:r>
        <w:rPr>
          <w:lang w:val="fr-CA"/>
        </w:rPr>
        <w:t xml:space="preserve"> (la p</w:t>
      </w:r>
      <w:r w:rsidRPr="001A5E2C">
        <w:rPr>
          <w:lang w:val="fr-CA"/>
        </w:rPr>
        <w:t xml:space="preserve">ente, Les </w:t>
      </w:r>
      <w:r>
        <w:rPr>
          <w:lang w:val="fr-CA"/>
        </w:rPr>
        <w:t>formes</w:t>
      </w:r>
      <w:r w:rsidRPr="001A5E2C">
        <w:rPr>
          <w:lang w:val="fr-CA"/>
        </w:rPr>
        <w:t xml:space="preserve"> des </w:t>
      </w:r>
      <w:r>
        <w:rPr>
          <w:lang w:val="fr-CA"/>
        </w:rPr>
        <w:t>équations, la distance et le milieu)</w:t>
      </w:r>
      <w:r w:rsidR="006557BF">
        <w:rPr>
          <w:lang w:val="fr-CA"/>
        </w:rPr>
        <w:tab/>
        <w:t>Nom : _______________________</w:t>
      </w:r>
    </w:p>
    <w:p w14:paraId="02C08FF8" w14:textId="77777777" w:rsidR="001A5E2C" w:rsidRPr="00A62225" w:rsidRDefault="001A5E2C" w:rsidP="00A62225">
      <w:pPr>
        <w:rPr>
          <w:b/>
          <w:sz w:val="32"/>
          <w:szCs w:val="32"/>
          <w:lang w:val="fr-CA"/>
        </w:rPr>
      </w:pPr>
      <w:r w:rsidRPr="001A5E2C">
        <w:rPr>
          <w:b/>
          <w:sz w:val="32"/>
          <w:szCs w:val="32"/>
          <w:lang w:val="fr-CA"/>
        </w:rPr>
        <w:t>PARTIE 1</w:t>
      </w:r>
      <w:r w:rsidR="00A62225">
        <w:rPr>
          <w:b/>
          <w:sz w:val="32"/>
          <w:szCs w:val="32"/>
          <w:lang w:val="fr-CA"/>
        </w:rPr>
        <w:t xml:space="preserve"> : </w:t>
      </w:r>
      <w:r w:rsidRPr="001A5E2C">
        <w:rPr>
          <w:b/>
          <w:lang w:val="fr-CA"/>
        </w:rPr>
        <w:t xml:space="preserve">Utilise l’équation </w:t>
      </w:r>
      <w:r w:rsidRPr="006557BF">
        <w:rPr>
          <w:b/>
          <w:sz w:val="40"/>
          <w:szCs w:val="40"/>
          <w:lang w:val="fr-CA"/>
        </w:rPr>
        <w:t>y = 2x – 4</w:t>
      </w:r>
      <w:r w:rsidRPr="001A5E2C">
        <w:rPr>
          <w:b/>
          <w:sz w:val="32"/>
          <w:szCs w:val="32"/>
          <w:lang w:val="fr-CA"/>
        </w:rPr>
        <w:t xml:space="preserve"> </w:t>
      </w:r>
      <w:r w:rsidRPr="001A5E2C">
        <w:rPr>
          <w:b/>
          <w:lang w:val="fr-CA"/>
        </w:rPr>
        <w:t>pour répondre aux questions suivantes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1799"/>
        <w:gridCol w:w="1798"/>
        <w:gridCol w:w="3597"/>
      </w:tblGrid>
      <w:tr w:rsidR="006557BF" w:rsidRPr="00CC138A" w14:paraId="562FB046" w14:textId="77777777" w:rsidTr="006557BF">
        <w:tc>
          <w:tcPr>
            <w:tcW w:w="3596" w:type="dxa"/>
          </w:tcPr>
          <w:p w14:paraId="305FE121" w14:textId="77777777" w:rsidR="006557BF" w:rsidRPr="006557BF" w:rsidRDefault="006557BF" w:rsidP="00A62225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  <w:lang w:val="fr-CA"/>
              </w:rPr>
            </w:pPr>
            <w:r w:rsidRPr="006557BF">
              <w:rPr>
                <w:sz w:val="20"/>
                <w:szCs w:val="20"/>
                <w:lang w:val="fr-CA"/>
              </w:rPr>
              <w:t>Trace le graphique en utilisant l’abscisse à l’origine et l’ordonnée à l’origine.</w:t>
            </w:r>
          </w:p>
          <w:p w14:paraId="694C8621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37C29A59" w14:textId="77777777" w:rsidR="006557BF" w:rsidRPr="006557BF" w:rsidRDefault="006557BF" w:rsidP="00A62225">
            <w:pPr>
              <w:rPr>
                <w:sz w:val="20"/>
                <w:szCs w:val="20"/>
                <w:lang w:val="fr-CA"/>
              </w:rPr>
            </w:pPr>
            <w:r w:rsidRPr="006557BF">
              <w:rPr>
                <w:sz w:val="20"/>
                <w:szCs w:val="20"/>
                <w:lang w:val="fr-CA"/>
              </w:rPr>
              <w:t>Abscisse : ________                   L’ordonnée : _________</w:t>
            </w:r>
          </w:p>
          <w:p w14:paraId="3FA8138F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2E033CE0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4D4334BE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  <w:r w:rsidRPr="006557BF">
              <w:rPr>
                <w:noProof/>
                <w:sz w:val="20"/>
                <w:szCs w:val="20"/>
                <w:lang w:eastAsia="en-CA"/>
              </w:rPr>
              <w:drawing>
                <wp:anchor distT="0" distB="0" distL="114300" distR="114300" simplePos="0" relativeHeight="251693056" behindDoc="0" locked="0" layoutInCell="1" allowOverlap="1" wp14:anchorId="0F6507B4" wp14:editId="31E53937">
                  <wp:simplePos x="0" y="0"/>
                  <wp:positionH relativeFrom="margin">
                    <wp:posOffset>61674</wp:posOffset>
                  </wp:positionH>
                  <wp:positionV relativeFrom="paragraph">
                    <wp:posOffset>19685</wp:posOffset>
                  </wp:positionV>
                  <wp:extent cx="2029691" cy="1971341"/>
                  <wp:effectExtent l="0" t="0" r="889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64B2EEC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2D53DBAB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051EF0FD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0F0FC06D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6A55D702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7A265784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2BF86375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730C46C2" w14:textId="77777777" w:rsidR="006557BF" w:rsidRPr="006557BF" w:rsidRDefault="006557BF" w:rsidP="00A62225">
            <w:pPr>
              <w:rPr>
                <w:b/>
                <w:sz w:val="20"/>
                <w:szCs w:val="20"/>
                <w:lang w:val="fr-CA"/>
              </w:rPr>
            </w:pPr>
          </w:p>
          <w:p w14:paraId="390376B7" w14:textId="77777777" w:rsidR="006557BF" w:rsidRDefault="006557BF" w:rsidP="00A62225">
            <w:pPr>
              <w:rPr>
                <w:b/>
                <w:sz w:val="20"/>
                <w:szCs w:val="20"/>
                <w:lang w:val="fr-CA"/>
              </w:rPr>
            </w:pPr>
          </w:p>
          <w:p w14:paraId="54EE163B" w14:textId="77777777" w:rsidR="006557BF" w:rsidRDefault="006557BF" w:rsidP="00A62225">
            <w:pPr>
              <w:rPr>
                <w:b/>
                <w:sz w:val="20"/>
                <w:szCs w:val="20"/>
                <w:lang w:val="fr-CA"/>
              </w:rPr>
            </w:pPr>
          </w:p>
          <w:p w14:paraId="4CD7C7C6" w14:textId="77777777" w:rsidR="006557BF" w:rsidRPr="006557BF" w:rsidRDefault="006557BF" w:rsidP="00A62225">
            <w:pPr>
              <w:rPr>
                <w:b/>
                <w:sz w:val="20"/>
                <w:szCs w:val="20"/>
                <w:lang w:val="fr-CA"/>
              </w:rPr>
            </w:pPr>
          </w:p>
          <w:p w14:paraId="0D17D7D1" w14:textId="77777777" w:rsidR="006557BF" w:rsidRPr="006557BF" w:rsidRDefault="006557BF" w:rsidP="00A62225">
            <w:pPr>
              <w:rPr>
                <w:b/>
                <w:sz w:val="20"/>
                <w:szCs w:val="20"/>
                <w:lang w:val="fr-CA"/>
              </w:rPr>
            </w:pPr>
          </w:p>
        </w:tc>
        <w:tc>
          <w:tcPr>
            <w:tcW w:w="3597" w:type="dxa"/>
            <w:gridSpan w:val="2"/>
          </w:tcPr>
          <w:p w14:paraId="66BF1B14" w14:textId="77777777" w:rsidR="006557BF" w:rsidRPr="006557BF" w:rsidRDefault="006557BF" w:rsidP="006557BF">
            <w:pPr>
              <w:pStyle w:val="ListParagraph"/>
              <w:numPr>
                <w:ilvl w:val="0"/>
                <w:numId w:val="5"/>
              </w:numPr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sz w:val="20"/>
                <w:szCs w:val="20"/>
                <w:lang w:val="fr-CA"/>
              </w:rPr>
              <w:t>Trace le graphique en utilisant m et b</w:t>
            </w:r>
          </w:p>
          <w:p w14:paraId="4C7ECA46" w14:textId="77777777" w:rsidR="006557BF" w:rsidRPr="006557BF" w:rsidRDefault="006557BF" w:rsidP="006557BF">
            <w:pPr>
              <w:pStyle w:val="ListParagraph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</w:p>
          <w:p w14:paraId="3722AA82" w14:textId="77777777" w:rsidR="006557BF" w:rsidRPr="006557BF" w:rsidRDefault="006557BF" w:rsidP="006557BF">
            <w:pPr>
              <w:ind w:left="36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rFonts w:ascii="Segoe UI Symbol" w:hAnsi="Segoe UI Symbol"/>
                <w:sz w:val="20"/>
                <w:szCs w:val="20"/>
                <w:lang w:val="fr-CA" w:eastAsia="ja-JP"/>
              </w:rPr>
              <w:t>m = _________</w:t>
            </w:r>
            <w:r w:rsidRPr="006557BF">
              <w:rPr>
                <w:rFonts w:ascii="Segoe UI Symbol" w:hAnsi="Segoe UI Symbol"/>
                <w:sz w:val="20"/>
                <w:szCs w:val="20"/>
                <w:lang w:val="fr-CA" w:eastAsia="ja-JP"/>
              </w:rPr>
              <w:tab/>
            </w:r>
          </w:p>
          <w:p w14:paraId="47F41737" w14:textId="77777777" w:rsidR="006557BF" w:rsidRPr="006557BF" w:rsidRDefault="006557BF" w:rsidP="006557BF">
            <w:pPr>
              <w:ind w:left="36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rFonts w:ascii="Segoe UI Symbol" w:hAnsi="Segoe UI Symbol"/>
                <w:sz w:val="20"/>
                <w:szCs w:val="20"/>
                <w:lang w:val="fr-CA" w:eastAsia="ja-JP"/>
              </w:rPr>
              <w:t>b = _________</w:t>
            </w:r>
          </w:p>
          <w:p w14:paraId="7A2B7896" w14:textId="77777777" w:rsidR="006557BF" w:rsidRPr="006557BF" w:rsidRDefault="006557BF" w:rsidP="006557BF">
            <w:pPr>
              <w:ind w:left="360"/>
              <w:rPr>
                <w:sz w:val="20"/>
                <w:szCs w:val="20"/>
                <w:lang w:val="fr-CA"/>
              </w:rPr>
            </w:pPr>
            <w:r w:rsidRPr="006557BF">
              <w:rPr>
                <w:noProof/>
                <w:sz w:val="20"/>
                <w:szCs w:val="20"/>
                <w:lang w:eastAsia="en-CA"/>
              </w:rPr>
              <w:drawing>
                <wp:anchor distT="0" distB="0" distL="114300" distR="114300" simplePos="0" relativeHeight="251694080" behindDoc="0" locked="0" layoutInCell="1" allowOverlap="1" wp14:anchorId="41D0CEFE" wp14:editId="02A1C237">
                  <wp:simplePos x="0" y="0"/>
                  <wp:positionH relativeFrom="margin">
                    <wp:posOffset>80645</wp:posOffset>
                  </wp:positionH>
                  <wp:positionV relativeFrom="paragraph">
                    <wp:posOffset>420370</wp:posOffset>
                  </wp:positionV>
                  <wp:extent cx="2029691" cy="1971341"/>
                  <wp:effectExtent l="0" t="0" r="889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97" w:type="dxa"/>
          </w:tcPr>
          <w:tbl>
            <w:tblPr>
              <w:tblStyle w:val="TableGrid"/>
              <w:tblpPr w:leftFromText="180" w:rightFromText="180" w:vertAnchor="text" w:horzAnchor="margin" w:tblpY="-13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46"/>
              <w:gridCol w:w="850"/>
            </w:tblGrid>
            <w:tr w:rsidR="006557BF" w:rsidRPr="006557BF" w14:paraId="23C78943" w14:textId="77777777" w:rsidTr="00782E58">
              <w:tc>
                <w:tcPr>
                  <w:tcW w:w="846" w:type="dxa"/>
                </w:tcPr>
                <w:p w14:paraId="70BE0A00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  <w:r w:rsidRPr="006557BF"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  <w:t>x</w:t>
                  </w:r>
                </w:p>
              </w:tc>
              <w:tc>
                <w:tcPr>
                  <w:tcW w:w="850" w:type="dxa"/>
                </w:tcPr>
                <w:p w14:paraId="4592976A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  <w:r w:rsidRPr="006557BF"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  <w:t>y</w:t>
                  </w:r>
                </w:p>
              </w:tc>
            </w:tr>
            <w:tr w:rsidR="006557BF" w:rsidRPr="006557BF" w14:paraId="75A0D237" w14:textId="77777777" w:rsidTr="00782E58">
              <w:tc>
                <w:tcPr>
                  <w:tcW w:w="846" w:type="dxa"/>
                </w:tcPr>
                <w:p w14:paraId="38E99B51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  <w:r w:rsidRPr="006557BF"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  <w:t>-2</w:t>
                  </w:r>
                </w:p>
              </w:tc>
              <w:tc>
                <w:tcPr>
                  <w:tcW w:w="850" w:type="dxa"/>
                </w:tcPr>
                <w:p w14:paraId="74F8534E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</w:p>
              </w:tc>
            </w:tr>
            <w:tr w:rsidR="006557BF" w:rsidRPr="006557BF" w14:paraId="7F4BE2C4" w14:textId="77777777" w:rsidTr="00782E58">
              <w:tc>
                <w:tcPr>
                  <w:tcW w:w="846" w:type="dxa"/>
                </w:tcPr>
                <w:p w14:paraId="35AD83FD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  <w:r w:rsidRPr="006557BF"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  <w:t>-1</w:t>
                  </w:r>
                </w:p>
              </w:tc>
              <w:tc>
                <w:tcPr>
                  <w:tcW w:w="850" w:type="dxa"/>
                </w:tcPr>
                <w:p w14:paraId="5CAD4C10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</w:p>
              </w:tc>
            </w:tr>
            <w:tr w:rsidR="006557BF" w:rsidRPr="006557BF" w14:paraId="2E3CA0FF" w14:textId="77777777" w:rsidTr="00782E58">
              <w:tc>
                <w:tcPr>
                  <w:tcW w:w="846" w:type="dxa"/>
                </w:tcPr>
                <w:p w14:paraId="1D477B0E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  <w:r w:rsidRPr="006557BF"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  <w:t>0</w:t>
                  </w:r>
                </w:p>
              </w:tc>
              <w:tc>
                <w:tcPr>
                  <w:tcW w:w="850" w:type="dxa"/>
                </w:tcPr>
                <w:p w14:paraId="5A4899AE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</w:p>
              </w:tc>
            </w:tr>
            <w:tr w:rsidR="006557BF" w:rsidRPr="006557BF" w14:paraId="21CA5199" w14:textId="77777777" w:rsidTr="00782E58">
              <w:tc>
                <w:tcPr>
                  <w:tcW w:w="846" w:type="dxa"/>
                </w:tcPr>
                <w:p w14:paraId="66F928FB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  <w:r w:rsidRPr="006557BF"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14:paraId="7FA616EC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</w:p>
              </w:tc>
            </w:tr>
            <w:tr w:rsidR="006557BF" w:rsidRPr="006557BF" w14:paraId="44E7B532" w14:textId="77777777" w:rsidTr="00782E58">
              <w:tc>
                <w:tcPr>
                  <w:tcW w:w="846" w:type="dxa"/>
                </w:tcPr>
                <w:p w14:paraId="69A929C7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  <w:r w:rsidRPr="006557BF"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14:paraId="19B4B746" w14:textId="77777777" w:rsidR="006557BF" w:rsidRPr="006557BF" w:rsidRDefault="006557BF" w:rsidP="006557BF">
                  <w:pPr>
                    <w:jc w:val="center"/>
                    <w:rPr>
                      <w:rFonts w:ascii="Segoe UI Symbol" w:hAnsi="Segoe UI Symbol"/>
                      <w:sz w:val="20"/>
                      <w:szCs w:val="20"/>
                      <w:lang w:val="fr-CA" w:eastAsia="ja-JP"/>
                    </w:rPr>
                  </w:pPr>
                </w:p>
              </w:tc>
            </w:tr>
          </w:tbl>
          <w:p w14:paraId="081F24EC" w14:textId="77777777" w:rsidR="006557BF" w:rsidRPr="006557BF" w:rsidRDefault="006557BF" w:rsidP="006557BF">
            <w:pPr>
              <w:pStyle w:val="ListParagraph"/>
              <w:numPr>
                <w:ilvl w:val="0"/>
                <w:numId w:val="5"/>
              </w:numPr>
              <w:rPr>
                <w:sz w:val="20"/>
                <w:szCs w:val="20"/>
                <w:lang w:val="fr-CA"/>
              </w:rPr>
            </w:pPr>
            <w:r w:rsidRPr="006557BF">
              <w:rPr>
                <w:sz w:val="20"/>
                <w:szCs w:val="20"/>
                <w:lang w:val="fr-CA"/>
              </w:rPr>
              <w:t xml:space="preserve"> Trace le graphique en utilisant la table de valeurs.</w:t>
            </w:r>
          </w:p>
          <w:p w14:paraId="2DD81879" w14:textId="77777777" w:rsidR="006557BF" w:rsidRPr="006557BF" w:rsidRDefault="006557BF" w:rsidP="00A62225">
            <w:pPr>
              <w:rPr>
                <w:b/>
                <w:sz w:val="20"/>
                <w:szCs w:val="20"/>
                <w:lang w:val="fr-CA"/>
              </w:rPr>
            </w:pPr>
            <w:r w:rsidRPr="006557BF">
              <w:rPr>
                <w:noProof/>
                <w:sz w:val="20"/>
                <w:szCs w:val="20"/>
                <w:lang w:eastAsia="en-CA"/>
              </w:rPr>
              <w:drawing>
                <wp:anchor distT="0" distB="0" distL="114300" distR="114300" simplePos="0" relativeHeight="251695104" behindDoc="0" locked="0" layoutInCell="1" allowOverlap="1" wp14:anchorId="12A46697" wp14:editId="48006196">
                  <wp:simplePos x="0" y="0"/>
                  <wp:positionH relativeFrom="margin">
                    <wp:posOffset>66675</wp:posOffset>
                  </wp:positionH>
                  <wp:positionV relativeFrom="paragraph">
                    <wp:posOffset>604520</wp:posOffset>
                  </wp:positionV>
                  <wp:extent cx="2029691" cy="1971341"/>
                  <wp:effectExtent l="0" t="0" r="889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557BF" w:rsidRPr="00CC138A" w14:paraId="064B3432" w14:textId="77777777" w:rsidTr="00056EEE">
        <w:tc>
          <w:tcPr>
            <w:tcW w:w="5395" w:type="dxa"/>
            <w:gridSpan w:val="2"/>
          </w:tcPr>
          <w:p w14:paraId="7E8A50DB" w14:textId="77777777" w:rsidR="006557BF" w:rsidRPr="006557BF" w:rsidRDefault="006557BF" w:rsidP="006557BF">
            <w:pPr>
              <w:pStyle w:val="ListParagraph"/>
              <w:numPr>
                <w:ilvl w:val="0"/>
                <w:numId w:val="5"/>
              </w:numPr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sz w:val="20"/>
                <w:szCs w:val="20"/>
                <w:lang w:val="fr-CA"/>
              </w:rPr>
              <w:t>Écris l’équation dans la forme pente-point.</w:t>
            </w:r>
          </w:p>
          <w:p w14:paraId="1B4CE330" w14:textId="77777777" w:rsidR="006557BF" w:rsidRPr="006557BF" w:rsidRDefault="006557BF" w:rsidP="00A62225">
            <w:pPr>
              <w:rPr>
                <w:sz w:val="20"/>
                <w:szCs w:val="20"/>
                <w:lang w:val="fr-CA"/>
              </w:rPr>
            </w:pPr>
          </w:p>
          <w:p w14:paraId="6FB46534" w14:textId="77777777" w:rsidR="006557BF" w:rsidRPr="006557BF" w:rsidRDefault="006557BF" w:rsidP="00A62225">
            <w:pPr>
              <w:rPr>
                <w:sz w:val="20"/>
                <w:szCs w:val="20"/>
                <w:lang w:val="fr-CA"/>
              </w:rPr>
            </w:pPr>
          </w:p>
          <w:p w14:paraId="769B61A4" w14:textId="77777777" w:rsidR="006557BF" w:rsidRDefault="006557BF" w:rsidP="00A62225">
            <w:pPr>
              <w:rPr>
                <w:sz w:val="20"/>
                <w:szCs w:val="20"/>
                <w:lang w:val="fr-CA"/>
              </w:rPr>
            </w:pPr>
          </w:p>
          <w:p w14:paraId="41FDC431" w14:textId="77777777" w:rsidR="006557BF" w:rsidRDefault="006557BF" w:rsidP="00A62225">
            <w:pPr>
              <w:rPr>
                <w:sz w:val="20"/>
                <w:szCs w:val="20"/>
                <w:lang w:val="fr-CA"/>
              </w:rPr>
            </w:pPr>
          </w:p>
          <w:p w14:paraId="3F5C7021" w14:textId="77777777" w:rsidR="006557BF" w:rsidRPr="006557BF" w:rsidRDefault="006557BF" w:rsidP="00A62225">
            <w:pPr>
              <w:rPr>
                <w:sz w:val="20"/>
                <w:szCs w:val="20"/>
                <w:lang w:val="fr-CA"/>
              </w:rPr>
            </w:pPr>
          </w:p>
        </w:tc>
        <w:tc>
          <w:tcPr>
            <w:tcW w:w="5395" w:type="dxa"/>
            <w:gridSpan w:val="2"/>
          </w:tcPr>
          <w:p w14:paraId="58468425" w14:textId="77777777" w:rsidR="006557BF" w:rsidRPr="006557BF" w:rsidRDefault="006557BF" w:rsidP="006557BF">
            <w:pPr>
              <w:pStyle w:val="ListParagraph"/>
              <w:numPr>
                <w:ilvl w:val="0"/>
                <w:numId w:val="5"/>
              </w:numPr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sz w:val="20"/>
                <w:szCs w:val="20"/>
                <w:lang w:val="fr-CA"/>
              </w:rPr>
              <w:t>Écris l’équation dans la forme générale.</w:t>
            </w:r>
          </w:p>
          <w:p w14:paraId="24485756" w14:textId="77777777" w:rsidR="006557BF" w:rsidRPr="006557BF" w:rsidRDefault="006557BF" w:rsidP="006557BF">
            <w:pPr>
              <w:rPr>
                <w:sz w:val="20"/>
                <w:szCs w:val="20"/>
                <w:lang w:val="fr-CA"/>
              </w:rPr>
            </w:pPr>
          </w:p>
        </w:tc>
      </w:tr>
      <w:tr w:rsidR="006557BF" w:rsidRPr="006557BF" w14:paraId="114128B7" w14:textId="77777777" w:rsidTr="006557BF">
        <w:tc>
          <w:tcPr>
            <w:tcW w:w="3596" w:type="dxa"/>
          </w:tcPr>
          <w:p w14:paraId="0E1E0D40" w14:textId="77777777" w:rsidR="006557BF" w:rsidRPr="006557BF" w:rsidRDefault="006557BF" w:rsidP="006557BF">
            <w:pPr>
              <w:pStyle w:val="ListParagraph"/>
              <w:numPr>
                <w:ilvl w:val="0"/>
                <w:numId w:val="5"/>
              </w:numPr>
              <w:ind w:left="313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sz w:val="20"/>
                <w:szCs w:val="20"/>
                <w:lang w:val="fr-CA"/>
              </w:rPr>
              <w:t>Écris l’équation</w:t>
            </w:r>
            <w:r w:rsidR="007052CA">
              <w:rPr>
                <w:sz w:val="20"/>
                <w:szCs w:val="20"/>
                <w:lang w:val="fr-CA"/>
              </w:rPr>
              <w:t>, en forme explicite,</w:t>
            </w:r>
            <w:r w:rsidRPr="006557BF">
              <w:rPr>
                <w:sz w:val="20"/>
                <w:szCs w:val="20"/>
                <w:lang w:val="fr-CA"/>
              </w:rPr>
              <w:t xml:space="preserve"> d’une droite </w:t>
            </w:r>
            <w:r w:rsidRPr="007052CA">
              <w:rPr>
                <w:sz w:val="20"/>
                <w:szCs w:val="20"/>
                <w:u w:val="single"/>
                <w:lang w:val="fr-CA"/>
              </w:rPr>
              <w:t>perpendiculaire</w:t>
            </w:r>
            <w:r w:rsidRPr="006557BF">
              <w:rPr>
                <w:sz w:val="20"/>
                <w:szCs w:val="20"/>
                <w:lang w:val="fr-CA"/>
              </w:rPr>
              <w:t xml:space="preserve"> et qui passe par le point (-2,3) et trace le graphique des deux équations (l’original et le nouveau).</w:t>
            </w:r>
          </w:p>
          <w:p w14:paraId="31EF14BC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3BFB4AE3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3274B118" w14:textId="77777777" w:rsidR="006557BF" w:rsidRDefault="006557BF" w:rsidP="00294E6B">
            <w:pPr>
              <w:rPr>
                <w:sz w:val="20"/>
                <w:szCs w:val="20"/>
                <w:lang w:val="fr-CA"/>
              </w:rPr>
            </w:pPr>
          </w:p>
          <w:p w14:paraId="41BABC43" w14:textId="77777777" w:rsidR="00294E6B" w:rsidRDefault="00294E6B" w:rsidP="00294E6B">
            <w:pPr>
              <w:rPr>
                <w:sz w:val="20"/>
                <w:szCs w:val="20"/>
                <w:lang w:val="fr-CA"/>
              </w:rPr>
            </w:pPr>
          </w:p>
          <w:p w14:paraId="33D52850" w14:textId="77777777" w:rsidR="00294E6B" w:rsidRPr="00294E6B" w:rsidRDefault="00294E6B" w:rsidP="00294E6B">
            <w:pPr>
              <w:rPr>
                <w:sz w:val="20"/>
                <w:szCs w:val="20"/>
                <w:lang w:val="fr-CA"/>
              </w:rPr>
            </w:pPr>
          </w:p>
          <w:p w14:paraId="137853F7" w14:textId="77777777" w:rsidR="00294E6B" w:rsidRDefault="00294E6B" w:rsidP="00294E6B">
            <w:pPr>
              <w:rPr>
                <w:sz w:val="20"/>
                <w:szCs w:val="20"/>
                <w:lang w:val="fr-CA"/>
              </w:rPr>
            </w:pPr>
          </w:p>
          <w:p w14:paraId="0A39E87A" w14:textId="77777777" w:rsidR="00294E6B" w:rsidRDefault="00294E6B" w:rsidP="00294E6B">
            <w:pPr>
              <w:rPr>
                <w:sz w:val="20"/>
                <w:szCs w:val="20"/>
                <w:lang w:val="fr-CA"/>
              </w:rPr>
            </w:pPr>
          </w:p>
          <w:p w14:paraId="6A983735" w14:textId="77777777" w:rsidR="006557BF" w:rsidRPr="00294E6B" w:rsidRDefault="00294E6B" w:rsidP="00294E6B">
            <w:pPr>
              <w:rPr>
                <w:sz w:val="20"/>
                <w:szCs w:val="20"/>
                <w:lang w:val="fr-CA"/>
              </w:rPr>
            </w:pPr>
            <w:r>
              <w:rPr>
                <w:sz w:val="20"/>
                <w:szCs w:val="20"/>
                <w:lang w:val="fr-CA"/>
              </w:rPr>
              <w:t>Équation : ________________________</w:t>
            </w:r>
            <w:r w:rsidR="006557BF" w:rsidRPr="006557BF">
              <w:rPr>
                <w:noProof/>
                <w:lang w:eastAsia="en-CA"/>
              </w:rPr>
              <w:drawing>
                <wp:anchor distT="0" distB="0" distL="114300" distR="114300" simplePos="0" relativeHeight="251697152" behindDoc="0" locked="0" layoutInCell="1" allowOverlap="1" wp14:anchorId="51AC80D9" wp14:editId="61D7D800">
                  <wp:simplePos x="0" y="0"/>
                  <wp:positionH relativeFrom="margin">
                    <wp:posOffset>86995</wp:posOffset>
                  </wp:positionH>
                  <wp:positionV relativeFrom="paragraph">
                    <wp:posOffset>148590</wp:posOffset>
                  </wp:positionV>
                  <wp:extent cx="2029691" cy="1971341"/>
                  <wp:effectExtent l="0" t="0" r="889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6C8AD081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246DE66B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272D4C99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0FE04621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29EF0A79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52719D6C" w14:textId="77777777" w:rsid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6BB10D6D" w14:textId="77777777" w:rsid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025CFC99" w14:textId="77777777" w:rsid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44531F92" w14:textId="77777777" w:rsid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43EF0167" w14:textId="77777777" w:rsid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4315A356" w14:textId="77777777" w:rsid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3027E8B2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  <w:p w14:paraId="0616AEF6" w14:textId="77777777" w:rsidR="006557BF" w:rsidRPr="006557BF" w:rsidRDefault="006557BF" w:rsidP="00A62225">
            <w:pPr>
              <w:pStyle w:val="ListParagraph"/>
              <w:rPr>
                <w:sz w:val="20"/>
                <w:szCs w:val="20"/>
                <w:lang w:val="fr-CA"/>
              </w:rPr>
            </w:pPr>
          </w:p>
        </w:tc>
        <w:tc>
          <w:tcPr>
            <w:tcW w:w="3597" w:type="dxa"/>
            <w:gridSpan w:val="2"/>
          </w:tcPr>
          <w:p w14:paraId="2F42D2FC" w14:textId="77777777" w:rsidR="006557BF" w:rsidRPr="00294E6B" w:rsidRDefault="006557BF" w:rsidP="006557BF">
            <w:pPr>
              <w:pStyle w:val="ListParagraph"/>
              <w:numPr>
                <w:ilvl w:val="0"/>
                <w:numId w:val="5"/>
              </w:numPr>
              <w:ind w:left="26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sz w:val="20"/>
                <w:szCs w:val="20"/>
                <w:lang w:val="fr-CA"/>
              </w:rPr>
              <w:t>Écris l’équation</w:t>
            </w:r>
            <w:r w:rsidR="007052CA">
              <w:rPr>
                <w:sz w:val="20"/>
                <w:szCs w:val="20"/>
                <w:lang w:val="fr-CA"/>
              </w:rPr>
              <w:t xml:space="preserve">, en forme explicite, d’une droite parallèle </w:t>
            </w:r>
            <w:r w:rsidRPr="006557BF">
              <w:rPr>
                <w:sz w:val="20"/>
                <w:szCs w:val="20"/>
                <w:lang w:val="fr-CA"/>
              </w:rPr>
              <w:t>qui possède l’ordonnée à l’origine (0,2) et trace le graphique des deux équations (l’original et le nouveau).</w:t>
            </w:r>
          </w:p>
          <w:p w14:paraId="31A4C931" w14:textId="77777777" w:rsidR="00294E6B" w:rsidRDefault="00294E6B" w:rsidP="00294E6B">
            <w:pPr>
              <w:ind w:left="-10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</w:p>
          <w:p w14:paraId="19C726C2" w14:textId="77777777" w:rsidR="00294E6B" w:rsidRDefault="00294E6B" w:rsidP="00294E6B">
            <w:pPr>
              <w:ind w:left="-10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</w:p>
          <w:p w14:paraId="08269EAC" w14:textId="77777777" w:rsidR="00294E6B" w:rsidRDefault="00294E6B" w:rsidP="00294E6B">
            <w:pPr>
              <w:ind w:left="-10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</w:p>
          <w:p w14:paraId="4CA1D6D2" w14:textId="77777777" w:rsidR="00294E6B" w:rsidRDefault="00294E6B" w:rsidP="00294E6B">
            <w:pPr>
              <w:ind w:left="-10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</w:p>
          <w:p w14:paraId="77BB01D0" w14:textId="77777777" w:rsidR="00294E6B" w:rsidRDefault="00294E6B" w:rsidP="00294E6B">
            <w:pPr>
              <w:ind w:left="-10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</w:p>
          <w:p w14:paraId="5C418C5C" w14:textId="77777777" w:rsidR="00294E6B" w:rsidRDefault="00294E6B" w:rsidP="00294E6B">
            <w:pPr>
              <w:ind w:left="-10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</w:p>
          <w:p w14:paraId="59B292BE" w14:textId="77777777" w:rsidR="00294E6B" w:rsidRPr="00294E6B" w:rsidRDefault="00294E6B" w:rsidP="00294E6B">
            <w:pPr>
              <w:ind w:left="-100"/>
              <w:rPr>
                <w:rFonts w:ascii="Segoe UI Symbol" w:hAnsi="Segoe UI Symbol"/>
                <w:sz w:val="20"/>
                <w:szCs w:val="20"/>
                <w:lang w:val="fr-CA" w:eastAsia="ja-JP"/>
              </w:rPr>
            </w:pPr>
            <w:r w:rsidRPr="006557BF">
              <w:rPr>
                <w:noProof/>
                <w:sz w:val="20"/>
                <w:szCs w:val="20"/>
                <w:lang w:eastAsia="en-CA"/>
              </w:rPr>
              <w:drawing>
                <wp:anchor distT="0" distB="0" distL="114300" distR="114300" simplePos="0" relativeHeight="251696128" behindDoc="0" locked="0" layoutInCell="1" allowOverlap="1" wp14:anchorId="308669AB" wp14:editId="2F908DA7">
                  <wp:simplePos x="0" y="0"/>
                  <wp:positionH relativeFrom="margin">
                    <wp:posOffset>86360</wp:posOffset>
                  </wp:positionH>
                  <wp:positionV relativeFrom="paragraph">
                    <wp:posOffset>239395</wp:posOffset>
                  </wp:positionV>
                  <wp:extent cx="2029691" cy="1971341"/>
                  <wp:effectExtent l="0" t="0" r="889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0"/>
                <w:szCs w:val="20"/>
                <w:lang w:val="fr-CA"/>
              </w:rPr>
              <w:t>Équation : ________________________</w:t>
            </w:r>
          </w:p>
        </w:tc>
        <w:tc>
          <w:tcPr>
            <w:tcW w:w="3597" w:type="dxa"/>
          </w:tcPr>
          <w:p w14:paraId="32B45D63" w14:textId="77777777" w:rsidR="006557BF" w:rsidRPr="00294E6B" w:rsidRDefault="006557BF" w:rsidP="007052CA">
            <w:pPr>
              <w:pStyle w:val="ListParagraph"/>
              <w:numPr>
                <w:ilvl w:val="0"/>
                <w:numId w:val="5"/>
              </w:numPr>
              <w:tabs>
                <w:tab w:val="left" w:pos="207"/>
              </w:tabs>
              <w:ind w:left="-76" w:firstLine="0"/>
              <w:rPr>
                <w:rFonts w:ascii="Segoe UI Symbol" w:hAnsi="Segoe UI Symbol"/>
                <w:lang w:val="fr-CA" w:eastAsia="ja-JP"/>
              </w:rPr>
            </w:pPr>
            <w:r w:rsidRPr="006557BF">
              <w:rPr>
                <w:sz w:val="20"/>
                <w:szCs w:val="20"/>
                <w:lang w:val="fr-CA"/>
              </w:rPr>
              <w:t>Trace le graphique de l’équation quand {x</w:t>
            </w:r>
            <w:r w:rsidRPr="006557BF">
              <w:rPr>
                <w:rFonts w:cstheme="minorHAnsi"/>
                <w:sz w:val="20"/>
                <w:szCs w:val="20"/>
                <w:lang w:val="fr-CA"/>
              </w:rPr>
              <w:t>│</w:t>
            </w:r>
            <w:r w:rsidRPr="006557BF">
              <w:rPr>
                <w:sz w:val="20"/>
                <w:szCs w:val="20"/>
                <w:lang w:val="fr-CA"/>
              </w:rPr>
              <w:t xml:space="preserve"> -3 </w:t>
            </w:r>
            <w:r w:rsidRPr="006557BF">
              <w:rPr>
                <w:rFonts w:cstheme="minorHAnsi"/>
                <w:sz w:val="20"/>
                <w:szCs w:val="20"/>
                <w:lang w:val="fr-CA"/>
              </w:rPr>
              <w:t xml:space="preserve">≤ </w:t>
            </w:r>
            <w:r w:rsidRPr="006557BF">
              <w:rPr>
                <w:sz w:val="20"/>
                <w:szCs w:val="20"/>
                <w:lang w:val="fr-CA"/>
              </w:rPr>
              <w:t xml:space="preserve">x </w:t>
            </w:r>
            <w:r w:rsidRPr="006557BF">
              <w:rPr>
                <w:rFonts w:cstheme="minorHAnsi"/>
                <w:sz w:val="20"/>
                <w:szCs w:val="20"/>
                <w:lang w:val="fr-CA"/>
              </w:rPr>
              <w:t xml:space="preserve">≤ </w:t>
            </w:r>
            <w:r w:rsidRPr="006557BF">
              <w:rPr>
                <w:sz w:val="20"/>
                <w:szCs w:val="20"/>
                <w:lang w:val="fr-CA"/>
              </w:rPr>
              <w:t>3, xER} et {y</w:t>
            </w:r>
            <w:r w:rsidRPr="006557BF">
              <w:rPr>
                <w:rFonts w:cstheme="minorHAnsi"/>
                <w:sz w:val="20"/>
                <w:szCs w:val="20"/>
                <w:lang w:val="fr-CA"/>
              </w:rPr>
              <w:t>│</w:t>
            </w:r>
            <w:r w:rsidRPr="006557BF">
              <w:rPr>
                <w:sz w:val="20"/>
                <w:szCs w:val="20"/>
                <w:lang w:val="fr-CA"/>
              </w:rPr>
              <w:t xml:space="preserve"> -4 </w:t>
            </w:r>
            <w:r w:rsidRPr="006557BF">
              <w:rPr>
                <w:rFonts w:cstheme="minorHAnsi"/>
                <w:sz w:val="20"/>
                <w:szCs w:val="20"/>
                <w:lang w:val="fr-CA"/>
              </w:rPr>
              <w:t xml:space="preserve">≤ </w:t>
            </w:r>
            <w:r w:rsidRPr="006557BF">
              <w:rPr>
                <w:sz w:val="20"/>
                <w:szCs w:val="20"/>
                <w:lang w:val="fr-CA"/>
              </w:rPr>
              <w:t xml:space="preserve">x </w:t>
            </w:r>
            <w:r w:rsidRPr="006557BF">
              <w:rPr>
                <w:rFonts w:cstheme="minorHAnsi"/>
                <w:sz w:val="20"/>
                <w:szCs w:val="20"/>
                <w:lang w:val="fr-CA"/>
              </w:rPr>
              <w:t>≤ 4</w:t>
            </w:r>
            <w:r w:rsidRPr="006557BF">
              <w:rPr>
                <w:sz w:val="20"/>
                <w:szCs w:val="20"/>
                <w:lang w:val="fr-CA"/>
              </w:rPr>
              <w:t>, yER}. Quelle est la</w:t>
            </w:r>
            <w:r>
              <w:rPr>
                <w:lang w:val="fr-CA"/>
              </w:rPr>
              <w:t xml:space="preserve"> distance et le point-milieu de la droite?</w:t>
            </w:r>
          </w:p>
          <w:p w14:paraId="4C6F7B0D" w14:textId="77777777" w:rsid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lang w:val="fr-CA"/>
              </w:rPr>
            </w:pPr>
          </w:p>
          <w:p w14:paraId="6BD084A0" w14:textId="77777777" w:rsid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lang w:val="fr-CA"/>
              </w:rPr>
            </w:pPr>
          </w:p>
          <w:p w14:paraId="397CE556" w14:textId="77777777" w:rsid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lang w:val="fr-CA"/>
              </w:rPr>
            </w:pPr>
          </w:p>
          <w:p w14:paraId="0776EDC9" w14:textId="77777777" w:rsid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lang w:val="fr-CA"/>
              </w:rPr>
            </w:pPr>
          </w:p>
          <w:p w14:paraId="788CEDD1" w14:textId="77777777" w:rsid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lang w:val="fr-CA"/>
              </w:rPr>
            </w:pPr>
          </w:p>
          <w:p w14:paraId="518C54CC" w14:textId="77777777" w:rsid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lang w:val="fr-CA"/>
              </w:rPr>
            </w:pPr>
          </w:p>
          <w:p w14:paraId="0F9E0947" w14:textId="77777777" w:rsid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lang w:val="fr-CA"/>
              </w:rPr>
            </w:pPr>
          </w:p>
          <w:p w14:paraId="3CD6A33D" w14:textId="77777777" w:rsidR="00294E6B" w:rsidRPr="00294E6B" w:rsidRDefault="00294E6B" w:rsidP="00294E6B">
            <w:pPr>
              <w:pStyle w:val="ListParagraph"/>
              <w:tabs>
                <w:tab w:val="left" w:pos="207"/>
              </w:tabs>
              <w:ind w:left="-76"/>
              <w:rPr>
                <w:sz w:val="20"/>
                <w:szCs w:val="20"/>
                <w:lang w:val="fr-CA"/>
              </w:rPr>
            </w:pPr>
            <w:r w:rsidRPr="006557BF">
              <w:rPr>
                <w:noProof/>
                <w:lang w:eastAsia="en-CA"/>
              </w:rPr>
              <w:drawing>
                <wp:anchor distT="0" distB="0" distL="114300" distR="114300" simplePos="0" relativeHeight="251670528" behindDoc="0" locked="0" layoutInCell="1" allowOverlap="1" wp14:anchorId="579712EA" wp14:editId="59BD6D47">
                  <wp:simplePos x="0" y="0"/>
                  <wp:positionH relativeFrom="margin">
                    <wp:posOffset>64770</wp:posOffset>
                  </wp:positionH>
                  <wp:positionV relativeFrom="paragraph">
                    <wp:posOffset>200025</wp:posOffset>
                  </wp:positionV>
                  <wp:extent cx="2029691" cy="1971341"/>
                  <wp:effectExtent l="0" t="0" r="889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0"/>
                <w:szCs w:val="20"/>
                <w:lang w:val="fr-CA"/>
              </w:rPr>
              <w:t xml:space="preserve">Dist : _______   </w:t>
            </w:r>
            <w:r w:rsidRPr="00294E6B">
              <w:rPr>
                <w:sz w:val="20"/>
                <w:szCs w:val="20"/>
                <w:lang w:val="fr-CA"/>
              </w:rPr>
              <w:t>Point-milieu : ________</w:t>
            </w:r>
          </w:p>
        </w:tc>
      </w:tr>
    </w:tbl>
    <w:p w14:paraId="0BC3A7E3" w14:textId="77777777" w:rsidR="00803D1F" w:rsidRDefault="00803D1F" w:rsidP="006557BF">
      <w:pPr>
        <w:rPr>
          <w:b/>
          <w:sz w:val="32"/>
          <w:szCs w:val="32"/>
          <w:lang w:val="fr-CA"/>
        </w:rPr>
      </w:pPr>
      <w:r w:rsidRPr="001A5E2C">
        <w:rPr>
          <w:b/>
          <w:sz w:val="32"/>
          <w:szCs w:val="32"/>
          <w:lang w:val="fr-CA"/>
        </w:rPr>
        <w:lastRenderedPageBreak/>
        <w:t>P</w:t>
      </w:r>
      <w:r>
        <w:rPr>
          <w:b/>
          <w:sz w:val="32"/>
          <w:szCs w:val="32"/>
          <w:lang w:val="fr-CA"/>
        </w:rPr>
        <w:t>ARTIE 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94E6B" w:rsidRPr="00CC138A" w14:paraId="1E41E295" w14:textId="77777777" w:rsidTr="00294E6B">
        <w:tc>
          <w:tcPr>
            <w:tcW w:w="5395" w:type="dxa"/>
          </w:tcPr>
          <w:p w14:paraId="6C0C53CD" w14:textId="77777777" w:rsidR="00294E6B" w:rsidRDefault="00294E6B" w:rsidP="00294E6B">
            <w:pPr>
              <w:pStyle w:val="ListParagraph"/>
              <w:numPr>
                <w:ilvl w:val="0"/>
                <w:numId w:val="6"/>
              </w:numPr>
              <w:ind w:left="313"/>
              <w:rPr>
                <w:lang w:val="fr-CA"/>
              </w:rPr>
            </w:pPr>
            <w:r w:rsidRPr="00803D1F">
              <w:rPr>
                <w:lang w:val="fr-CA"/>
              </w:rPr>
              <w:t xml:space="preserve">Explique ce que c’est- </w:t>
            </w:r>
            <w:r w:rsidRPr="00294E6B">
              <w:rPr>
                <w:b/>
                <w:lang w:val="fr-CA"/>
              </w:rPr>
              <w:t>l’ordonnée à l’origine</w:t>
            </w:r>
            <w:r>
              <w:rPr>
                <w:lang w:val="fr-CA"/>
              </w:rPr>
              <w:t>?</w:t>
            </w:r>
          </w:p>
          <w:p w14:paraId="2FF7E359" w14:textId="77777777" w:rsidR="00294E6B" w:rsidRDefault="00294E6B" w:rsidP="006557BF">
            <w:pPr>
              <w:rPr>
                <w:b/>
                <w:sz w:val="32"/>
                <w:szCs w:val="32"/>
                <w:lang w:val="fr-CA"/>
              </w:rPr>
            </w:pPr>
          </w:p>
          <w:p w14:paraId="53D99B2F" w14:textId="77777777" w:rsidR="00294E6B" w:rsidRDefault="00294E6B" w:rsidP="006557BF">
            <w:pPr>
              <w:rPr>
                <w:b/>
                <w:sz w:val="32"/>
                <w:szCs w:val="32"/>
                <w:lang w:val="fr-CA"/>
              </w:rPr>
            </w:pPr>
          </w:p>
          <w:p w14:paraId="5E232959" w14:textId="77777777" w:rsidR="00294E6B" w:rsidRDefault="00294E6B" w:rsidP="006557BF">
            <w:pPr>
              <w:rPr>
                <w:b/>
                <w:sz w:val="32"/>
                <w:szCs w:val="32"/>
                <w:lang w:val="fr-CA"/>
              </w:rPr>
            </w:pPr>
          </w:p>
        </w:tc>
        <w:tc>
          <w:tcPr>
            <w:tcW w:w="5395" w:type="dxa"/>
          </w:tcPr>
          <w:p w14:paraId="05F61BEB" w14:textId="77777777" w:rsidR="00294E6B" w:rsidRDefault="00294E6B" w:rsidP="00294E6B">
            <w:pPr>
              <w:pStyle w:val="ListParagraph"/>
              <w:numPr>
                <w:ilvl w:val="0"/>
                <w:numId w:val="6"/>
              </w:numPr>
              <w:ind w:left="304"/>
              <w:rPr>
                <w:lang w:val="fr-CA"/>
              </w:rPr>
            </w:pPr>
            <w:r w:rsidRPr="00B17F9B">
              <w:rPr>
                <w:lang w:val="fr-CA"/>
              </w:rPr>
              <w:t>Explique ce que c’est</w:t>
            </w:r>
            <w:r w:rsidRPr="00294E6B">
              <w:rPr>
                <w:b/>
                <w:lang w:val="fr-CA"/>
              </w:rPr>
              <w:t>- l’abscisse à l’origine</w:t>
            </w:r>
            <w:r w:rsidRPr="00B17F9B">
              <w:rPr>
                <w:lang w:val="fr-CA"/>
              </w:rPr>
              <w:t>?</w:t>
            </w:r>
          </w:p>
          <w:p w14:paraId="4D99BF04" w14:textId="77777777" w:rsidR="00294E6B" w:rsidRDefault="00294E6B" w:rsidP="006557BF">
            <w:pPr>
              <w:rPr>
                <w:b/>
                <w:sz w:val="32"/>
                <w:szCs w:val="32"/>
                <w:lang w:val="fr-CA"/>
              </w:rPr>
            </w:pPr>
          </w:p>
        </w:tc>
      </w:tr>
      <w:tr w:rsidR="00294E6B" w14:paraId="63ECBF63" w14:textId="77777777" w:rsidTr="00294E6B">
        <w:tc>
          <w:tcPr>
            <w:tcW w:w="5395" w:type="dxa"/>
          </w:tcPr>
          <w:p w14:paraId="609E37B5" w14:textId="77777777" w:rsidR="00294E6B" w:rsidRPr="00B17F9B" w:rsidRDefault="00294E6B" w:rsidP="00294E6B">
            <w:pPr>
              <w:pStyle w:val="NoSpacing"/>
              <w:numPr>
                <w:ilvl w:val="0"/>
                <w:numId w:val="6"/>
              </w:numPr>
              <w:ind w:left="313"/>
              <w:rPr>
                <w:lang w:val="fr-CA"/>
              </w:rPr>
            </w:pPr>
            <w:r w:rsidRPr="00B17F9B">
              <w:rPr>
                <w:lang w:val="fr-CA"/>
              </w:rPr>
              <w:t xml:space="preserve">Comment trouves-tu l’ordonnée à l’origine…                                                   </w:t>
            </w:r>
          </w:p>
          <w:p w14:paraId="30CC02D5" w14:textId="77777777" w:rsidR="00294E6B" w:rsidRDefault="00294E6B" w:rsidP="00294E6B">
            <w:pPr>
              <w:pStyle w:val="NoSpacing"/>
              <w:numPr>
                <w:ilvl w:val="1"/>
                <w:numId w:val="6"/>
              </w:numPr>
              <w:ind w:left="738"/>
              <w:rPr>
                <w:lang w:val="fr-CA"/>
              </w:rPr>
            </w:pPr>
            <w:r w:rsidRPr="00B17F9B">
              <w:rPr>
                <w:lang w:val="fr-CA"/>
              </w:rPr>
              <w:t>avec un graphique?</w:t>
            </w:r>
          </w:p>
          <w:p w14:paraId="1D956452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07366773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4D2B4918" w14:textId="77777777" w:rsidR="00294E6B" w:rsidRPr="00B17F9B" w:rsidRDefault="00294E6B" w:rsidP="00294E6B">
            <w:pPr>
              <w:pStyle w:val="NoSpacing"/>
              <w:rPr>
                <w:lang w:val="fr-CA"/>
              </w:rPr>
            </w:pPr>
          </w:p>
          <w:p w14:paraId="109FFEE7" w14:textId="77777777" w:rsidR="00294E6B" w:rsidRDefault="00294E6B" w:rsidP="00294E6B">
            <w:pPr>
              <w:pStyle w:val="NoSpacing"/>
              <w:numPr>
                <w:ilvl w:val="1"/>
                <w:numId w:val="6"/>
              </w:numPr>
              <w:ind w:left="738"/>
              <w:rPr>
                <w:lang w:val="fr-CA"/>
              </w:rPr>
            </w:pPr>
            <w:r w:rsidRPr="00B17F9B">
              <w:rPr>
                <w:lang w:val="fr-CA"/>
              </w:rPr>
              <w:t xml:space="preserve">avec une équation?         </w:t>
            </w:r>
          </w:p>
          <w:p w14:paraId="6502ADF2" w14:textId="77777777" w:rsidR="00294E6B" w:rsidRDefault="00294E6B" w:rsidP="00294E6B">
            <w:pPr>
              <w:pStyle w:val="ListParagraph"/>
              <w:rPr>
                <w:lang w:val="fr-CA"/>
              </w:rPr>
            </w:pPr>
          </w:p>
          <w:p w14:paraId="32D80870" w14:textId="77777777" w:rsidR="00294E6B" w:rsidRDefault="00294E6B" w:rsidP="00294E6B">
            <w:pPr>
              <w:pStyle w:val="ListParagraph"/>
              <w:rPr>
                <w:lang w:val="fr-CA"/>
              </w:rPr>
            </w:pPr>
          </w:p>
          <w:p w14:paraId="24C87D44" w14:textId="77777777" w:rsidR="00294E6B" w:rsidRDefault="00294E6B" w:rsidP="00294E6B">
            <w:pPr>
              <w:pStyle w:val="ListParagraph"/>
              <w:rPr>
                <w:lang w:val="fr-CA"/>
              </w:rPr>
            </w:pPr>
          </w:p>
          <w:p w14:paraId="3A7A659B" w14:textId="77777777" w:rsidR="00294E6B" w:rsidRPr="00803D1F" w:rsidRDefault="00294E6B" w:rsidP="00294E6B">
            <w:pPr>
              <w:pStyle w:val="ListParagraph"/>
              <w:rPr>
                <w:lang w:val="fr-CA"/>
              </w:rPr>
            </w:pPr>
          </w:p>
        </w:tc>
        <w:tc>
          <w:tcPr>
            <w:tcW w:w="5395" w:type="dxa"/>
          </w:tcPr>
          <w:p w14:paraId="0498C53A" w14:textId="77777777" w:rsidR="00294E6B" w:rsidRPr="00B17F9B" w:rsidRDefault="00294E6B" w:rsidP="00294E6B">
            <w:pPr>
              <w:pStyle w:val="NoSpacing"/>
              <w:numPr>
                <w:ilvl w:val="0"/>
                <w:numId w:val="6"/>
              </w:numPr>
              <w:ind w:left="304"/>
              <w:rPr>
                <w:lang w:val="fr-CA"/>
              </w:rPr>
            </w:pPr>
            <w:r w:rsidRPr="00B17F9B">
              <w:rPr>
                <w:lang w:val="fr-CA"/>
              </w:rPr>
              <w:t>Comment trouves-tu l’abscisse à l’origine</w:t>
            </w:r>
          </w:p>
          <w:p w14:paraId="73D2F458" w14:textId="77777777" w:rsidR="00294E6B" w:rsidRDefault="00294E6B" w:rsidP="00294E6B">
            <w:pPr>
              <w:pStyle w:val="NoSpacing"/>
              <w:numPr>
                <w:ilvl w:val="1"/>
                <w:numId w:val="6"/>
              </w:numPr>
              <w:ind w:left="588"/>
              <w:rPr>
                <w:lang w:val="fr-CA"/>
              </w:rPr>
            </w:pPr>
            <w:r w:rsidRPr="00B17F9B">
              <w:rPr>
                <w:lang w:val="fr-CA"/>
              </w:rPr>
              <w:t>avec un graphique?</w:t>
            </w:r>
          </w:p>
          <w:p w14:paraId="7EF4CF99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10CD15B3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26C623E9" w14:textId="77777777" w:rsidR="00294E6B" w:rsidRPr="00B17F9B" w:rsidRDefault="00294E6B" w:rsidP="00294E6B">
            <w:pPr>
              <w:pStyle w:val="NoSpacing"/>
              <w:rPr>
                <w:lang w:val="fr-CA"/>
              </w:rPr>
            </w:pPr>
          </w:p>
          <w:p w14:paraId="1A5C57BF" w14:textId="77777777" w:rsidR="00294E6B" w:rsidRDefault="00294E6B" w:rsidP="00294E6B">
            <w:pPr>
              <w:pStyle w:val="NoSpacing"/>
              <w:numPr>
                <w:ilvl w:val="1"/>
                <w:numId w:val="6"/>
              </w:numPr>
              <w:ind w:left="588"/>
              <w:rPr>
                <w:lang w:val="fr-CA"/>
              </w:rPr>
            </w:pPr>
            <w:r w:rsidRPr="00B17F9B">
              <w:rPr>
                <w:lang w:val="fr-CA"/>
              </w:rPr>
              <w:t>avec une équation?</w:t>
            </w:r>
          </w:p>
          <w:p w14:paraId="639EF368" w14:textId="77777777" w:rsidR="00294E6B" w:rsidRPr="00B17F9B" w:rsidRDefault="00294E6B" w:rsidP="00294E6B">
            <w:pPr>
              <w:pStyle w:val="ListParagraph"/>
              <w:rPr>
                <w:lang w:val="fr-CA"/>
              </w:rPr>
            </w:pPr>
          </w:p>
        </w:tc>
      </w:tr>
      <w:tr w:rsidR="00294E6B" w14:paraId="2B947F31" w14:textId="77777777" w:rsidTr="00E157DB">
        <w:tc>
          <w:tcPr>
            <w:tcW w:w="10790" w:type="dxa"/>
            <w:gridSpan w:val="2"/>
          </w:tcPr>
          <w:p w14:paraId="0C77144E" w14:textId="77777777" w:rsidR="00294E6B" w:rsidRPr="00E22C41" w:rsidRDefault="00294E6B" w:rsidP="00294E6B">
            <w:pPr>
              <w:pStyle w:val="NoSpacing"/>
              <w:numPr>
                <w:ilvl w:val="0"/>
                <w:numId w:val="6"/>
              </w:numPr>
              <w:rPr>
                <w:lang w:val="fr-CA"/>
              </w:rPr>
            </w:pPr>
            <w:r w:rsidRPr="00E22C41">
              <w:rPr>
                <w:lang w:val="fr-CA"/>
              </w:rPr>
              <w:t>Trace les graphiques pour les équations suivantes:</w:t>
            </w:r>
          </w:p>
          <w:p w14:paraId="4F52B7EC" w14:textId="77777777" w:rsidR="00294E6B" w:rsidRPr="00B17F9B" w:rsidRDefault="00294E6B" w:rsidP="00294E6B">
            <w:pPr>
              <w:pStyle w:val="NoSpacing"/>
              <w:rPr>
                <w:lang w:val="fr-CA"/>
              </w:rPr>
            </w:pPr>
          </w:p>
          <w:p w14:paraId="3366AC6E" w14:textId="77777777" w:rsidR="00294E6B" w:rsidRPr="00E22C41" w:rsidRDefault="00294E6B" w:rsidP="00294E6B">
            <w:pPr>
              <w:pStyle w:val="NoSpacing"/>
              <w:numPr>
                <w:ilvl w:val="0"/>
                <w:numId w:val="8"/>
              </w:numPr>
              <w:rPr>
                <w:lang w:val="fr-CA"/>
              </w:rPr>
            </w:pPr>
            <w:r w:rsidRPr="00E22C41">
              <w:rPr>
                <w:lang w:val="fr-CA"/>
              </w:rPr>
              <w:t>y = 2/3x – 4</w:t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  <w:t>b)   x + 2y = 4</w:t>
            </w:r>
            <w:r w:rsidRPr="00E22C41">
              <w:rPr>
                <w:lang w:val="fr-CA"/>
              </w:rPr>
              <w:tab/>
            </w:r>
          </w:p>
          <w:p w14:paraId="04F1CDAF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4B6C5E42" w14:textId="77777777" w:rsidR="00294E6B" w:rsidRDefault="00294E6B" w:rsidP="00294E6B">
            <w:pPr>
              <w:pStyle w:val="NoSpacing"/>
              <w:rPr>
                <w:lang w:val="fr-CA"/>
              </w:rPr>
            </w:pPr>
            <w:r>
              <w:rPr>
                <w:lang w:val="fr-CA"/>
              </w:rPr>
              <w:t>(utilise m et b)                                                                           (utilise la table de valeurs)</w:t>
            </w:r>
          </w:p>
          <w:p w14:paraId="1768DFD9" w14:textId="77777777" w:rsidR="00294E6B" w:rsidRPr="00E22C41" w:rsidRDefault="00294E6B" w:rsidP="00294E6B">
            <w:pPr>
              <w:pStyle w:val="NoSpacing"/>
              <w:rPr>
                <w:lang w:val="fr-CA"/>
              </w:rPr>
            </w:pPr>
            <w:r w:rsidRPr="00E22C41">
              <w:rPr>
                <w:noProof/>
                <w:lang w:val="en-CA" w:eastAsia="en-CA"/>
              </w:rPr>
              <w:drawing>
                <wp:anchor distT="0" distB="0" distL="114300" distR="114300" simplePos="0" relativeHeight="251702272" behindDoc="0" locked="0" layoutInCell="1" allowOverlap="1" wp14:anchorId="53162791" wp14:editId="13F8B94C">
                  <wp:simplePos x="0" y="0"/>
                  <wp:positionH relativeFrom="margin">
                    <wp:posOffset>4594860</wp:posOffset>
                  </wp:positionH>
                  <wp:positionV relativeFrom="paragraph">
                    <wp:posOffset>15240</wp:posOffset>
                  </wp:positionV>
                  <wp:extent cx="2029691" cy="1971341"/>
                  <wp:effectExtent l="0" t="0" r="8890" b="0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E22C41">
              <w:rPr>
                <w:noProof/>
                <w:lang w:val="en-CA" w:eastAsia="en-CA"/>
              </w:rPr>
              <w:drawing>
                <wp:anchor distT="0" distB="0" distL="114300" distR="114300" simplePos="0" relativeHeight="251701248" behindDoc="0" locked="0" layoutInCell="1" allowOverlap="1" wp14:anchorId="47E9675C" wp14:editId="602F0A96">
                  <wp:simplePos x="0" y="0"/>
                  <wp:positionH relativeFrom="margin">
                    <wp:posOffset>659765</wp:posOffset>
                  </wp:positionH>
                  <wp:positionV relativeFrom="paragraph">
                    <wp:posOffset>39370</wp:posOffset>
                  </wp:positionV>
                  <wp:extent cx="2029691" cy="1971341"/>
                  <wp:effectExtent l="0" t="0" r="889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70" t="17626" r="15542" b="12303"/>
                          <a:stretch/>
                        </pic:blipFill>
                        <pic:spPr bwMode="auto">
                          <a:xfrm>
                            <a:off x="0" y="0"/>
                            <a:ext cx="2029691" cy="19713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14:paraId="2D604174" w14:textId="77777777" w:rsidR="00294E6B" w:rsidRPr="00E22C41" w:rsidRDefault="00294E6B" w:rsidP="00294E6B">
            <w:pPr>
              <w:pStyle w:val="NoSpacing"/>
              <w:ind w:left="5040"/>
              <w:rPr>
                <w:lang w:val="fr-CA"/>
              </w:rPr>
            </w:pPr>
            <w:r w:rsidRPr="00E22C41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07B6185A" wp14:editId="6FD0F1D6">
                      <wp:simplePos x="0" y="0"/>
                      <wp:positionH relativeFrom="column">
                        <wp:posOffset>3514725</wp:posOffset>
                      </wp:positionH>
                      <wp:positionV relativeFrom="paragraph">
                        <wp:posOffset>1270</wp:posOffset>
                      </wp:positionV>
                      <wp:extent cx="0" cy="1123950"/>
                      <wp:effectExtent l="9525" t="8890" r="9525" b="1016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23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C5AC40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9" o:spid="_x0000_s1026" type="#_x0000_t32" style="position:absolute;margin-left:276.75pt;margin-top:.1pt;width:0;height:88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"/>
                  </w:pict>
                </mc:Fallback>
              </mc:AlternateContent>
            </w:r>
            <w:r w:rsidRPr="00E22C41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3DDA80F9" wp14:editId="0292AF65">
                      <wp:simplePos x="0" y="0"/>
                      <wp:positionH relativeFrom="column">
                        <wp:posOffset>3200400</wp:posOffset>
                      </wp:positionH>
                      <wp:positionV relativeFrom="paragraph">
                        <wp:posOffset>144145</wp:posOffset>
                      </wp:positionV>
                      <wp:extent cx="619125" cy="0"/>
                      <wp:effectExtent l="9525" t="8890" r="9525" b="1016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191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38FB77" id="Straight Arrow Connector 18" o:spid="_x0000_s1026" type="#_x0000_t32" style="position:absolute;margin-left:252pt;margin-top:11.35pt;width:48.75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"/>
                  </w:pict>
                </mc:Fallback>
              </mc:AlternateContent>
            </w:r>
            <w:r w:rsidRPr="00E22C41">
              <w:rPr>
                <w:lang w:val="fr-CA"/>
              </w:rPr>
              <w:t xml:space="preserve">    X       Y</w:t>
            </w:r>
          </w:p>
          <w:p w14:paraId="60BBCCC4" w14:textId="77777777" w:rsidR="00294E6B" w:rsidRPr="00E22C41" w:rsidRDefault="00294E6B" w:rsidP="00294E6B">
            <w:pPr>
              <w:pStyle w:val="NoSpacing"/>
              <w:rPr>
                <w:lang w:val="fr-CA"/>
              </w:rPr>
            </w:pPr>
          </w:p>
          <w:p w14:paraId="1FAB5BF0" w14:textId="77777777" w:rsidR="00294E6B" w:rsidRPr="00E22C41" w:rsidRDefault="00294E6B" w:rsidP="00294E6B">
            <w:pPr>
              <w:pStyle w:val="NoSpacing"/>
              <w:rPr>
                <w:lang w:val="fr-CA"/>
              </w:rPr>
            </w:pPr>
          </w:p>
          <w:p w14:paraId="0BF2CCC6" w14:textId="77777777" w:rsidR="00294E6B" w:rsidRPr="00E22C41" w:rsidRDefault="00294E6B" w:rsidP="00294E6B">
            <w:pPr>
              <w:pStyle w:val="NoSpacing"/>
              <w:rPr>
                <w:lang w:val="fr-CA"/>
              </w:rPr>
            </w:pPr>
          </w:p>
          <w:p w14:paraId="7CA67F73" w14:textId="77777777" w:rsidR="00294E6B" w:rsidRPr="00E22C41" w:rsidRDefault="00294E6B" w:rsidP="00294E6B">
            <w:pPr>
              <w:pStyle w:val="NoSpacing"/>
              <w:rPr>
                <w:lang w:val="fr-CA"/>
              </w:rPr>
            </w:pPr>
          </w:p>
          <w:p w14:paraId="1A744F79" w14:textId="77777777" w:rsidR="00294E6B" w:rsidRPr="00E22C41" w:rsidRDefault="00294E6B" w:rsidP="00294E6B">
            <w:pPr>
              <w:pStyle w:val="NoSpacing"/>
              <w:rPr>
                <w:lang w:val="fr-CA"/>
              </w:rPr>
            </w:pPr>
          </w:p>
          <w:p w14:paraId="7B198F9F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1EA7CF95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26D354AE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146470FA" w14:textId="77777777" w:rsidR="00294E6B" w:rsidRDefault="00294E6B" w:rsidP="00294E6B">
            <w:pPr>
              <w:pStyle w:val="NoSpacing"/>
              <w:rPr>
                <w:lang w:val="fr-CA"/>
              </w:rPr>
            </w:pPr>
          </w:p>
          <w:p w14:paraId="6C4EF185" w14:textId="77777777" w:rsidR="00294E6B" w:rsidRPr="00B17F9B" w:rsidRDefault="00294E6B" w:rsidP="00294E6B">
            <w:pPr>
              <w:pStyle w:val="NoSpacing"/>
              <w:ind w:left="720"/>
              <w:rPr>
                <w:lang w:val="fr-CA"/>
              </w:rPr>
            </w:pPr>
          </w:p>
        </w:tc>
      </w:tr>
      <w:tr w:rsidR="00825942" w14:paraId="37D73FC1" w14:textId="77777777" w:rsidTr="003C6FBD">
        <w:tc>
          <w:tcPr>
            <w:tcW w:w="10790" w:type="dxa"/>
            <w:gridSpan w:val="2"/>
          </w:tcPr>
          <w:p w14:paraId="7AE048A6" w14:textId="77777777" w:rsidR="00825942" w:rsidRPr="00E22C41" w:rsidRDefault="00825942" w:rsidP="00825942">
            <w:pPr>
              <w:pStyle w:val="NoSpacing"/>
              <w:numPr>
                <w:ilvl w:val="0"/>
                <w:numId w:val="6"/>
              </w:numPr>
              <w:rPr>
                <w:lang w:val="fr-CA"/>
              </w:rPr>
            </w:pPr>
            <w:r w:rsidRPr="00E22C41">
              <w:rPr>
                <w:lang w:val="fr-CA"/>
              </w:rPr>
              <w:t>Identifie l’ordonnée à l’origine et l’abscisse à l’origine.</w:t>
            </w:r>
          </w:p>
          <w:p w14:paraId="094FFDF2" w14:textId="77777777" w:rsidR="00825942" w:rsidRPr="00E22C41" w:rsidRDefault="00825942" w:rsidP="00825942">
            <w:pPr>
              <w:pStyle w:val="NoSpacing"/>
              <w:numPr>
                <w:ilvl w:val="0"/>
                <w:numId w:val="9"/>
              </w:numPr>
              <w:rPr>
                <w:lang w:val="fr-CA"/>
              </w:rPr>
            </w:pPr>
            <w:r w:rsidRPr="00E22C41">
              <w:rPr>
                <w:noProof/>
                <w:lang w:val="en-CA" w:eastAsia="en-CA"/>
              </w:rPr>
              <w:drawing>
                <wp:anchor distT="0" distB="0" distL="114300" distR="114300" simplePos="0" relativeHeight="251705344" behindDoc="1" locked="0" layoutInCell="1" allowOverlap="1" wp14:anchorId="505F6E7D" wp14:editId="781E7F1C">
                  <wp:simplePos x="0" y="0"/>
                  <wp:positionH relativeFrom="column">
                    <wp:posOffset>4460413</wp:posOffset>
                  </wp:positionH>
                  <wp:positionV relativeFrom="paragraph">
                    <wp:posOffset>41795</wp:posOffset>
                  </wp:positionV>
                  <wp:extent cx="1943622" cy="1842655"/>
                  <wp:effectExtent l="0" t="0" r="0" b="5715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622" cy="1842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C138A">
              <w:rPr>
                <w:noProof/>
                <w:lang w:val="fr-CA"/>
              </w:rPr>
              <w:object w:dxaOrig="1440" w:dyaOrig="1440" w14:anchorId="44FF53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1" type="#_x0000_t75" style="position:absolute;left:0;text-align:left;margin-left:29.25pt;margin-top:.55pt;width:53pt;height:16pt;z-index:251704320;mso-position-horizontal-relative:text;mso-position-vertical-relative:text">
                  <v:imagedata r:id="rId7" o:title=""/>
                </v:shape>
                <o:OLEObject Type="Embed" ProgID="Equation.DSMT4" ShapeID="_x0000_s1041" DrawAspect="Content" ObjectID="_1637949942" r:id="rId8"/>
              </w:object>
            </w:r>
            <w:r w:rsidRPr="00E22C41">
              <w:rPr>
                <w:lang w:val="fr-CA"/>
              </w:rPr>
              <w:t xml:space="preserve"> </w:t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  <w:t xml:space="preserve">b) 3x + 4y – 12 = 0 </w:t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  <w:t xml:space="preserve">c)  </w:t>
            </w:r>
          </w:p>
          <w:p w14:paraId="5CCDE748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622EA21A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320D9D55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4F599035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39FE2249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65762CF9" w14:textId="77777777" w:rsidR="00825942" w:rsidRDefault="00825942" w:rsidP="00825942">
            <w:pPr>
              <w:pStyle w:val="NoSpacing"/>
              <w:rPr>
                <w:lang w:val="fr-CA"/>
              </w:rPr>
            </w:pPr>
          </w:p>
          <w:p w14:paraId="01A8403A" w14:textId="77777777" w:rsidR="00825942" w:rsidRDefault="00825942" w:rsidP="00825942">
            <w:pPr>
              <w:pStyle w:val="NoSpacing"/>
              <w:rPr>
                <w:lang w:val="fr-CA"/>
              </w:rPr>
            </w:pPr>
          </w:p>
          <w:p w14:paraId="2EB49689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60FFD8B7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5229CCBE" w14:textId="77777777" w:rsidR="00825942" w:rsidRDefault="00825942" w:rsidP="00825942">
            <w:pPr>
              <w:pStyle w:val="NoSpacing"/>
              <w:rPr>
                <w:lang w:val="fr-CA"/>
              </w:rPr>
            </w:pPr>
          </w:p>
          <w:p w14:paraId="28A07888" w14:textId="77777777" w:rsidR="00825942" w:rsidRDefault="00825942" w:rsidP="00825942">
            <w:pPr>
              <w:pStyle w:val="NoSpacing"/>
              <w:rPr>
                <w:lang w:val="fr-CA"/>
              </w:rPr>
            </w:pPr>
          </w:p>
          <w:p w14:paraId="2F3CB546" w14:textId="77777777" w:rsidR="00825942" w:rsidRDefault="00825942" w:rsidP="00825942">
            <w:pPr>
              <w:pStyle w:val="NoSpacing"/>
              <w:rPr>
                <w:lang w:val="fr-CA"/>
              </w:rPr>
            </w:pPr>
          </w:p>
          <w:p w14:paraId="47031D4A" w14:textId="77777777" w:rsidR="00825942" w:rsidRDefault="00825942" w:rsidP="00825942">
            <w:pPr>
              <w:pStyle w:val="NoSpacing"/>
              <w:rPr>
                <w:lang w:val="fr-CA"/>
              </w:rPr>
            </w:pPr>
          </w:p>
          <w:p w14:paraId="5D877812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311642BA" w14:textId="77777777" w:rsidR="00825942" w:rsidRPr="00E22C41" w:rsidRDefault="00825942" w:rsidP="00825942">
            <w:pPr>
              <w:rPr>
                <w:lang w:val="fr-CA"/>
              </w:rPr>
            </w:pPr>
          </w:p>
          <w:p w14:paraId="3E0A9A89" w14:textId="77777777" w:rsidR="00825942" w:rsidRPr="00B17F9B" w:rsidRDefault="00825942" w:rsidP="00825942">
            <w:pPr>
              <w:pStyle w:val="NoSpacing"/>
              <w:ind w:left="720"/>
              <w:rPr>
                <w:lang w:val="fr-CA"/>
              </w:rPr>
            </w:pPr>
          </w:p>
        </w:tc>
      </w:tr>
      <w:tr w:rsidR="00825942" w14:paraId="64EA9679" w14:textId="77777777" w:rsidTr="00516EDE">
        <w:tc>
          <w:tcPr>
            <w:tcW w:w="10790" w:type="dxa"/>
            <w:gridSpan w:val="2"/>
          </w:tcPr>
          <w:p w14:paraId="57B59B9D" w14:textId="77777777" w:rsidR="00825942" w:rsidRPr="00E22C41" w:rsidRDefault="00825942" w:rsidP="00825942">
            <w:pPr>
              <w:pStyle w:val="ListParagraph"/>
              <w:numPr>
                <w:ilvl w:val="0"/>
                <w:numId w:val="6"/>
              </w:numPr>
              <w:rPr>
                <w:lang w:val="fr-CA"/>
              </w:rPr>
            </w:pPr>
            <w:r>
              <w:rPr>
                <w:lang w:val="fr-CA"/>
              </w:rPr>
              <w:lastRenderedPageBreak/>
              <w:t>Utilise l’information for écrire une équation en forme explicite :</w:t>
            </w:r>
            <w:r w:rsidRPr="00E22C41">
              <w:rPr>
                <w:lang w:val="fr-CA"/>
              </w:rPr>
              <w:t xml:space="preserve"> </w:t>
            </w:r>
          </w:p>
          <w:p w14:paraId="6D1FC154" w14:textId="77777777" w:rsidR="00825942" w:rsidRPr="00E22C41" w:rsidRDefault="00CC138A" w:rsidP="00825942">
            <w:pPr>
              <w:pStyle w:val="NoSpacing"/>
              <w:rPr>
                <w:lang w:val="fr-CA"/>
              </w:rPr>
            </w:pPr>
            <w:r>
              <w:rPr>
                <w:noProof/>
                <w:lang w:val="fr-CA"/>
              </w:rPr>
              <w:object w:dxaOrig="1440" w:dyaOrig="1440" w14:anchorId="12419836">
                <v:shape id="_x0000_s1040" type="#_x0000_t75" style="position:absolute;margin-left:332.6pt;margin-top:8.05pt;width:1in;height:31pt;z-index:251691008">
                  <v:imagedata r:id="rId9" o:title=""/>
                </v:shape>
                <o:OLEObject Type="Embed" ProgID="Equation.DSMT4" ShapeID="_x0000_s1040" DrawAspect="Content" ObjectID="_1637949943" r:id="rId10"/>
              </w:object>
            </w:r>
            <w:r>
              <w:rPr>
                <w:noProof/>
                <w:lang w:val="fr-CA"/>
              </w:rPr>
              <w:object w:dxaOrig="1440" w:dyaOrig="1440" w14:anchorId="79790F4E">
                <v:shape id="_x0000_s1035" type="#_x0000_t75" style="position:absolute;margin-left:25.25pt;margin-top:9.8pt;width:67.95pt;height:31pt;z-index:251685888">
                  <v:imagedata r:id="rId11" o:title=""/>
                </v:shape>
                <o:OLEObject Type="Embed" ProgID="Equation.DSMT4" ShapeID="_x0000_s1035" DrawAspect="Content" ObjectID="_1637949944" r:id="rId12"/>
              </w:object>
            </w:r>
            <w:r w:rsidR="00825942" w:rsidRPr="00E22C41">
              <w:rPr>
                <w:lang w:val="fr-CA"/>
              </w:rPr>
              <w:br/>
              <w:t xml:space="preserve">a)  </w:t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  <w:t>b)</w:t>
            </w:r>
          </w:p>
          <w:p w14:paraId="7648B7E9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5EC46459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2F4A8A2B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  <w:r w:rsidRPr="00E22C41">
              <w:rPr>
                <w:noProof/>
                <w:lang w:val="en-CA" w:eastAsia="en-CA"/>
              </w:rPr>
              <w:drawing>
                <wp:anchor distT="0" distB="0" distL="114300" distR="114300" simplePos="0" relativeHeight="251708416" behindDoc="0" locked="0" layoutInCell="1" allowOverlap="1" wp14:anchorId="344D0C50" wp14:editId="0ADE1EF9">
                  <wp:simplePos x="0" y="0"/>
                  <wp:positionH relativeFrom="column">
                    <wp:posOffset>3928746</wp:posOffset>
                  </wp:positionH>
                  <wp:positionV relativeFrom="paragraph">
                    <wp:posOffset>146685</wp:posOffset>
                  </wp:positionV>
                  <wp:extent cx="1684020" cy="1364415"/>
                  <wp:effectExtent l="0" t="0" r="0" b="7620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136" cy="1369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C138A">
              <w:rPr>
                <w:noProof/>
                <w:lang w:val="fr-CA"/>
              </w:rPr>
              <w:object w:dxaOrig="1440" w:dyaOrig="1440" w14:anchorId="0656FBFF">
                <v:shape id="_x0000_s1042" type="#_x0000_t75" style="position:absolute;margin-left:9.65pt;margin-top:12.1pt;width:73pt;height:20pt;z-index:251707392;mso-position-horizontal-relative:text;mso-position-vertical-relative:text">
                  <v:imagedata r:id="rId14" o:title=""/>
                </v:shape>
                <o:OLEObject Type="Embed" ProgID="Equation.DSMT4" ShapeID="_x0000_s1042" DrawAspect="Content" ObjectID="_1637949945" r:id="rId15"/>
              </w:object>
            </w:r>
          </w:p>
          <w:p w14:paraId="59A3534F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  <w:r>
              <w:rPr>
                <w:lang w:val="fr-CA"/>
              </w:rPr>
              <w:t>c</w:t>
            </w:r>
            <w:r w:rsidRPr="00E22C41">
              <w:rPr>
                <w:lang w:val="fr-CA"/>
              </w:rPr>
              <w:t xml:space="preserve">)  </w:t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  <w:t xml:space="preserve">d)  </w:t>
            </w:r>
          </w:p>
          <w:p w14:paraId="69BFE6AC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020140AF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051B3825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00458A43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06D5D3E5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</w:p>
          <w:p w14:paraId="542EBF2D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20691180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79D1139E" w14:textId="77777777" w:rsidR="00825942" w:rsidRPr="00B17F9B" w:rsidRDefault="00825942" w:rsidP="00825942">
            <w:pPr>
              <w:pStyle w:val="NoSpacing"/>
              <w:rPr>
                <w:lang w:val="fr-CA"/>
              </w:rPr>
            </w:pPr>
          </w:p>
        </w:tc>
      </w:tr>
      <w:tr w:rsidR="00825942" w14:paraId="27E2422A" w14:textId="77777777" w:rsidTr="00386127">
        <w:tc>
          <w:tcPr>
            <w:tcW w:w="10790" w:type="dxa"/>
            <w:gridSpan w:val="2"/>
          </w:tcPr>
          <w:p w14:paraId="169B8663" w14:textId="77777777" w:rsidR="00825942" w:rsidRPr="00E22C41" w:rsidRDefault="00825942" w:rsidP="00825942">
            <w:pPr>
              <w:pStyle w:val="NoSpacing"/>
              <w:numPr>
                <w:ilvl w:val="0"/>
                <w:numId w:val="6"/>
              </w:numPr>
              <w:rPr>
                <w:lang w:val="fr-CA"/>
              </w:rPr>
            </w:pPr>
            <w:r w:rsidRPr="00E22C41">
              <w:rPr>
                <w:lang w:val="fr-CA"/>
              </w:rPr>
              <w:t xml:space="preserve">Écris l’équation de la ligne qui est parallèle à la ligne donnée et traverse le point donné. </w:t>
            </w:r>
          </w:p>
          <w:p w14:paraId="677F430D" w14:textId="77777777" w:rsidR="00825942" w:rsidRPr="00E22C41" w:rsidRDefault="00CC138A" w:rsidP="00825942">
            <w:pPr>
              <w:pStyle w:val="NoSpacing"/>
              <w:tabs>
                <w:tab w:val="left" w:pos="3210"/>
              </w:tabs>
              <w:rPr>
                <w:lang w:val="fr-CA"/>
              </w:rPr>
            </w:pPr>
            <w:r>
              <w:rPr>
                <w:noProof/>
                <w:lang w:val="fr-CA"/>
              </w:rPr>
              <w:object w:dxaOrig="1440" w:dyaOrig="1440" w14:anchorId="520E0854">
                <v:shape id="_x0000_s1043" type="#_x0000_t75" style="position:absolute;margin-left:25.95pt;margin-top:4.2pt;width:98pt;height:20pt;z-index:251710464">
                  <v:imagedata r:id="rId16" o:title=""/>
                </v:shape>
                <o:OLEObject Type="Embed" ProgID="Equation.DSMT4" ShapeID="_x0000_s1043" DrawAspect="Content" ObjectID="_1637949946" r:id="rId17"/>
              </w:object>
            </w:r>
            <w:r w:rsidR="00825942" w:rsidRPr="00E22C41">
              <w:rPr>
                <w:noProof/>
                <w:lang w:val="en-CA" w:eastAsia="en-CA"/>
              </w:rPr>
              <w:drawing>
                <wp:anchor distT="0" distB="0" distL="114300" distR="114300" simplePos="0" relativeHeight="251711488" behindDoc="1" locked="0" layoutInCell="1" allowOverlap="1" wp14:anchorId="7F625C2C" wp14:editId="7B770622">
                  <wp:simplePos x="0" y="0"/>
                  <wp:positionH relativeFrom="column">
                    <wp:posOffset>3435062</wp:posOffset>
                  </wp:positionH>
                  <wp:positionV relativeFrom="paragraph">
                    <wp:posOffset>6812</wp:posOffset>
                  </wp:positionV>
                  <wp:extent cx="2105025" cy="2047875"/>
                  <wp:effectExtent l="0" t="0" r="9525" b="9525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25942" w:rsidRPr="00E22C41">
              <w:rPr>
                <w:lang w:val="fr-CA"/>
              </w:rPr>
              <w:t xml:space="preserve">a)  </w:t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</w:r>
            <w:r w:rsidR="00825942" w:rsidRPr="00E22C41">
              <w:rPr>
                <w:lang w:val="fr-CA"/>
              </w:rPr>
              <w:tab/>
              <w:t xml:space="preserve">b)  </w:t>
            </w:r>
          </w:p>
          <w:p w14:paraId="183C47AE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5B969EA6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3C51283D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10816F26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5091C71E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203333D3" wp14:editId="6757E7A9">
                      <wp:simplePos x="0" y="0"/>
                      <wp:positionH relativeFrom="column">
                        <wp:posOffset>4827905</wp:posOffset>
                      </wp:positionH>
                      <wp:positionV relativeFrom="paragraph">
                        <wp:posOffset>133985</wp:posOffset>
                      </wp:positionV>
                      <wp:extent cx="45719" cy="45719"/>
                      <wp:effectExtent l="0" t="0" r="12065" b="12065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186C297C" id="Oval 5" o:spid="_x0000_s1026" style="position:absolute;margin-left:380.15pt;margin-top:10.55pt;width:3.6pt;height:3.6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03909A3A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325F3F92" wp14:editId="0B16A394">
                      <wp:simplePos x="0" y="0"/>
                      <wp:positionH relativeFrom="column">
                        <wp:posOffset>4469765</wp:posOffset>
                      </wp:positionH>
                      <wp:positionV relativeFrom="paragraph">
                        <wp:posOffset>123190</wp:posOffset>
                      </wp:positionV>
                      <wp:extent cx="45719" cy="45719"/>
                      <wp:effectExtent l="0" t="0" r="12065" b="12065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F8E0C65" id="Oval 4" o:spid="_x0000_s1026" style="position:absolute;margin-left:351.95pt;margin-top:9.7pt;width:3.6pt;height:3.6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5D794BC1" w14:textId="77777777" w:rsidR="00825942" w:rsidRPr="00E22C41" w:rsidRDefault="000C6BBB" w:rsidP="00825942">
            <w:pPr>
              <w:pStyle w:val="NoSpacing"/>
              <w:rPr>
                <w:lang w:val="fr-CA"/>
              </w:rPr>
            </w:pPr>
            <w:r w:rsidRPr="000C6BBB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45720" distB="45720" distL="114300" distR="114300" simplePos="0" relativeHeight="251719680" behindDoc="0" locked="0" layoutInCell="1" allowOverlap="1" wp14:anchorId="7E8E0894" wp14:editId="29EC0F3A">
                      <wp:simplePos x="0" y="0"/>
                      <wp:positionH relativeFrom="column">
                        <wp:posOffset>4614545</wp:posOffset>
                      </wp:positionH>
                      <wp:positionV relativeFrom="paragraph">
                        <wp:posOffset>30480</wp:posOffset>
                      </wp:positionV>
                      <wp:extent cx="586740" cy="27432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674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71C87C7" w14:textId="77777777" w:rsidR="000C6BBB" w:rsidRPr="000C6BBB" w:rsidRDefault="000C6BBB">
                                  <w:pPr>
                                    <w:rPr>
                                      <w:b/>
                                    </w:rPr>
                                  </w:pPr>
                                  <w:r w:rsidRPr="000C6BBB">
                                    <w:rPr>
                                      <w:b/>
                                    </w:rPr>
                                    <w:t>(2, -4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63.35pt;margin-top:2.4pt;width:46.2pt;height:21.6pt;z-index:251719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" filled="f" stroked="f">
                      <v:textbox>
                        <w:txbxContent>
                          <w:p w:rsidR="000C6BBB" w:rsidRPr="000C6BBB" w:rsidRDefault="000C6BBB">
                            <w:pPr>
                              <w:rPr>
                                <w:b/>
                              </w:rPr>
                            </w:pPr>
                            <w:r w:rsidRPr="000C6BBB">
                              <w:rPr>
                                <w:b/>
                              </w:rPr>
                              <w:t>(2, -4)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6010E87A" wp14:editId="03B38A4F">
                      <wp:simplePos x="0" y="0"/>
                      <wp:positionH relativeFrom="column">
                        <wp:posOffset>4637405</wp:posOffset>
                      </wp:positionH>
                      <wp:positionV relativeFrom="paragraph">
                        <wp:posOffset>128270</wp:posOffset>
                      </wp:positionV>
                      <wp:extent cx="45719" cy="45719"/>
                      <wp:effectExtent l="0" t="0" r="12065" b="12065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FA2D623" id="Oval 6" o:spid="_x0000_s1026" style="position:absolute;margin-left:365.15pt;margin-top:10.1pt;width:3.6pt;height:3.6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115C1D28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15D74C8B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  <w:r w:rsidRPr="00E22C41">
              <w:rPr>
                <w:lang w:val="fr-CA"/>
              </w:rPr>
              <w:tab/>
            </w:r>
          </w:p>
          <w:p w14:paraId="7FA02F22" w14:textId="77777777" w:rsidR="00825942" w:rsidRPr="00E22C41" w:rsidRDefault="00825942" w:rsidP="00825942">
            <w:pPr>
              <w:pStyle w:val="NoSpacing"/>
              <w:rPr>
                <w:lang w:val="fr-CA"/>
              </w:rPr>
            </w:pPr>
          </w:p>
          <w:p w14:paraId="3F3D25DC" w14:textId="77777777" w:rsidR="00825942" w:rsidRPr="00B17F9B" w:rsidRDefault="00825942" w:rsidP="00825942">
            <w:pPr>
              <w:pStyle w:val="NoSpacing"/>
              <w:rPr>
                <w:lang w:val="fr-CA"/>
              </w:rPr>
            </w:pPr>
          </w:p>
        </w:tc>
      </w:tr>
      <w:tr w:rsidR="00825942" w:rsidRPr="00CC138A" w14:paraId="1BB7D806" w14:textId="77777777" w:rsidTr="00294E6B">
        <w:tc>
          <w:tcPr>
            <w:tcW w:w="5395" w:type="dxa"/>
          </w:tcPr>
          <w:p w14:paraId="2E11058C" w14:textId="77777777" w:rsidR="00825942" w:rsidRPr="00E22C41" w:rsidRDefault="00825942" w:rsidP="00825942">
            <w:pPr>
              <w:pStyle w:val="NoSpacing"/>
              <w:numPr>
                <w:ilvl w:val="0"/>
                <w:numId w:val="6"/>
              </w:numPr>
              <w:rPr>
                <w:lang w:val="fr-CA"/>
              </w:rPr>
            </w:pPr>
            <w:r w:rsidRPr="00E22C41">
              <w:rPr>
                <w:lang w:val="fr-CA"/>
              </w:rPr>
              <w:t>Écris l’équation de la ligne qui est perpendiculaire à la droite donnée et traverse le point donné.</w:t>
            </w:r>
          </w:p>
          <w:p w14:paraId="5E0E9FDA" w14:textId="77777777" w:rsidR="00825942" w:rsidRDefault="00503F88" w:rsidP="00825942">
            <w:pPr>
              <w:pStyle w:val="ListParagraph"/>
              <w:rPr>
                <w:lang w:val="fr-CA"/>
              </w:rPr>
            </w:pPr>
            <w:r>
              <w:rPr>
                <w:lang w:val="fr-CA"/>
              </w:rPr>
              <w:t xml:space="preserve">y = 1/5x -2: (-2, </w:t>
            </w:r>
            <w:r w:rsidR="00825942" w:rsidRPr="00E22C41">
              <w:rPr>
                <w:lang w:val="fr-CA"/>
              </w:rPr>
              <w:t>4)</w:t>
            </w:r>
          </w:p>
          <w:p w14:paraId="72175FC9" w14:textId="77777777" w:rsidR="00825942" w:rsidRDefault="00825942" w:rsidP="00825942">
            <w:pPr>
              <w:pStyle w:val="ListParagraph"/>
              <w:rPr>
                <w:lang w:val="fr-CA"/>
              </w:rPr>
            </w:pPr>
          </w:p>
          <w:p w14:paraId="05C289F3" w14:textId="77777777" w:rsidR="00825942" w:rsidRDefault="00825942" w:rsidP="00825942">
            <w:pPr>
              <w:pStyle w:val="ListParagraph"/>
              <w:rPr>
                <w:lang w:val="fr-CA"/>
              </w:rPr>
            </w:pPr>
          </w:p>
          <w:p w14:paraId="1332E05C" w14:textId="77777777" w:rsidR="00825942" w:rsidRDefault="00825942" w:rsidP="00825942">
            <w:pPr>
              <w:pStyle w:val="ListParagraph"/>
              <w:rPr>
                <w:lang w:val="fr-CA"/>
              </w:rPr>
            </w:pPr>
          </w:p>
          <w:p w14:paraId="21D5DBED" w14:textId="77777777" w:rsidR="00825942" w:rsidRDefault="00825942" w:rsidP="00825942">
            <w:pPr>
              <w:pStyle w:val="ListParagraph"/>
              <w:rPr>
                <w:lang w:val="fr-CA"/>
              </w:rPr>
            </w:pPr>
          </w:p>
          <w:p w14:paraId="2462D6E9" w14:textId="77777777" w:rsidR="00825942" w:rsidRDefault="00825942" w:rsidP="00825942">
            <w:pPr>
              <w:pStyle w:val="ListParagraph"/>
              <w:rPr>
                <w:lang w:val="fr-CA"/>
              </w:rPr>
            </w:pPr>
          </w:p>
          <w:p w14:paraId="7EDB6AE1" w14:textId="77777777" w:rsidR="00825942" w:rsidRPr="00E22C41" w:rsidRDefault="00825942" w:rsidP="00825942">
            <w:pPr>
              <w:pStyle w:val="ListParagraph"/>
              <w:rPr>
                <w:lang w:val="fr-CA"/>
              </w:rPr>
            </w:pPr>
          </w:p>
        </w:tc>
        <w:tc>
          <w:tcPr>
            <w:tcW w:w="5395" w:type="dxa"/>
          </w:tcPr>
          <w:p w14:paraId="42A02975" w14:textId="77777777" w:rsidR="00825942" w:rsidRPr="00E22C41" w:rsidRDefault="00825942" w:rsidP="00825942">
            <w:pPr>
              <w:numPr>
                <w:ilvl w:val="0"/>
                <w:numId w:val="6"/>
              </w:numPr>
              <w:spacing w:after="200" w:line="276" w:lineRule="auto"/>
              <w:rPr>
                <w:lang w:val="fr-CA"/>
              </w:rPr>
            </w:pPr>
            <w:r w:rsidRPr="00E22C41">
              <w:rPr>
                <w:lang w:val="fr-CA"/>
              </w:rPr>
              <w:t>Calcule la distance entre  (4, -3) et (-3, 8).</w:t>
            </w:r>
          </w:p>
          <w:p w14:paraId="156340C1" w14:textId="77777777" w:rsidR="00825942" w:rsidRPr="00B17F9B" w:rsidRDefault="00825942" w:rsidP="00825942">
            <w:pPr>
              <w:pStyle w:val="NoSpacing"/>
              <w:rPr>
                <w:lang w:val="fr-CA"/>
              </w:rPr>
            </w:pPr>
          </w:p>
        </w:tc>
      </w:tr>
      <w:tr w:rsidR="00825942" w:rsidRPr="00CC138A" w14:paraId="167FA26A" w14:textId="77777777" w:rsidTr="00294E6B">
        <w:tc>
          <w:tcPr>
            <w:tcW w:w="5395" w:type="dxa"/>
          </w:tcPr>
          <w:p w14:paraId="76E72296" w14:textId="77777777" w:rsidR="00825942" w:rsidRPr="00E22C41" w:rsidRDefault="00825942" w:rsidP="00825942">
            <w:pPr>
              <w:numPr>
                <w:ilvl w:val="0"/>
                <w:numId w:val="6"/>
              </w:numPr>
              <w:spacing w:after="200" w:line="276" w:lineRule="auto"/>
              <w:rPr>
                <w:lang w:val="fr-CA"/>
              </w:rPr>
            </w:pPr>
            <w:r w:rsidRPr="00E22C41">
              <w:rPr>
                <w:lang w:val="fr-CA"/>
              </w:rPr>
              <w:t xml:space="preserve">Identifie le </w:t>
            </w:r>
            <w:r>
              <w:rPr>
                <w:lang w:val="fr-CA"/>
              </w:rPr>
              <w:t>point-</w:t>
            </w:r>
            <w:r w:rsidRPr="00E22C41">
              <w:rPr>
                <w:lang w:val="fr-CA"/>
              </w:rPr>
              <w:t>milieu de la droite qui a les extrémités à (6, 0) et (3, 7)?</w:t>
            </w:r>
          </w:p>
          <w:p w14:paraId="1C26CE7A" w14:textId="77777777" w:rsidR="00825942" w:rsidRDefault="00825942" w:rsidP="00825942">
            <w:pPr>
              <w:ind w:left="360"/>
              <w:rPr>
                <w:lang w:val="fr-CA"/>
              </w:rPr>
            </w:pPr>
          </w:p>
          <w:p w14:paraId="17CBED13" w14:textId="77777777" w:rsidR="00825942" w:rsidRDefault="00825942" w:rsidP="00825942">
            <w:pPr>
              <w:ind w:left="360"/>
              <w:rPr>
                <w:lang w:val="fr-CA"/>
              </w:rPr>
            </w:pPr>
          </w:p>
          <w:p w14:paraId="0552A1B6" w14:textId="77777777" w:rsidR="00825942" w:rsidRDefault="00825942" w:rsidP="00825942">
            <w:pPr>
              <w:ind w:left="360"/>
              <w:rPr>
                <w:lang w:val="fr-CA"/>
              </w:rPr>
            </w:pPr>
          </w:p>
          <w:p w14:paraId="4E12723F" w14:textId="77777777" w:rsidR="00825942" w:rsidRPr="00825942" w:rsidRDefault="00825942" w:rsidP="00825942">
            <w:pPr>
              <w:ind w:left="360"/>
              <w:rPr>
                <w:lang w:val="fr-CA"/>
              </w:rPr>
            </w:pPr>
          </w:p>
        </w:tc>
        <w:tc>
          <w:tcPr>
            <w:tcW w:w="5395" w:type="dxa"/>
          </w:tcPr>
          <w:p w14:paraId="34B5BE64" w14:textId="77777777" w:rsidR="004C7565" w:rsidRPr="00297D0A" w:rsidRDefault="004C7565" w:rsidP="004C7565">
            <w:pPr>
              <w:numPr>
                <w:ilvl w:val="0"/>
                <w:numId w:val="6"/>
              </w:numPr>
              <w:spacing w:after="200" w:line="276" w:lineRule="auto"/>
              <w:ind w:left="304"/>
              <w:rPr>
                <w:lang w:val="fr-CA"/>
              </w:rPr>
            </w:pPr>
            <w:r>
              <w:rPr>
                <w:noProof/>
                <w:lang w:eastAsia="en-CA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19CDA117" wp14:editId="00A99F2A">
                      <wp:simplePos x="0" y="0"/>
                      <wp:positionH relativeFrom="column">
                        <wp:posOffset>2880360</wp:posOffset>
                      </wp:positionH>
                      <wp:positionV relativeFrom="paragraph">
                        <wp:posOffset>826770</wp:posOffset>
                      </wp:positionV>
                      <wp:extent cx="45719" cy="45719"/>
                      <wp:effectExtent l="0" t="0" r="12065" b="12065"/>
                      <wp:wrapNone/>
                      <wp:docPr id="13" name="Ov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CABB4F2" id="Oval 13" o:spid="_x0000_s1026" style="position:absolute;margin-left:226.8pt;margin-top:65.1pt;width:3.6pt;height:3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  <w:lang w:eastAsia="en-CA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064BBD64" wp14:editId="22AD6279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476250</wp:posOffset>
                      </wp:positionV>
                      <wp:extent cx="45719" cy="45719"/>
                      <wp:effectExtent l="0" t="0" r="12065" b="12065"/>
                      <wp:wrapNone/>
                      <wp:docPr id="7" name="Oval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5719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DA64007" id="Oval 7" o:spid="_x0000_s1026" style="position:absolute;margin-left:192pt;margin-top:37.5pt;width:3.6pt;height:3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 w:rsidRPr="004B2995">
              <w:rPr>
                <w:noProof/>
                <w:lang w:eastAsia="en-CA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0A78352" wp14:editId="6565C6A7">
                      <wp:simplePos x="0" y="0"/>
                      <wp:positionH relativeFrom="column">
                        <wp:posOffset>2312670</wp:posOffset>
                      </wp:positionH>
                      <wp:positionV relativeFrom="paragraph">
                        <wp:posOffset>362585</wp:posOffset>
                      </wp:positionV>
                      <wp:extent cx="685800" cy="571500"/>
                      <wp:effectExtent l="0" t="0" r="19050" b="19050"/>
                      <wp:wrapNone/>
                      <wp:docPr id="23" name="Straight Arrow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571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4CAAF5" id="Straight Arrow Connector 23" o:spid="_x0000_s1026" type="#_x0000_t32" style="position:absolute;margin-left:182.1pt;margin-top:28.55pt;width:54pt;height:4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" strokeweight="1.5pt"/>
                  </w:pict>
                </mc:Fallback>
              </mc:AlternateContent>
            </w:r>
            <w:r w:rsidRPr="004B2995">
              <w:rPr>
                <w:noProof/>
                <w:lang w:eastAsia="en-CA"/>
              </w:rPr>
              <w:drawing>
                <wp:anchor distT="0" distB="0" distL="114300" distR="114300" simplePos="0" relativeHeight="251720704" behindDoc="1" locked="0" layoutInCell="1" allowOverlap="1" wp14:anchorId="0C82DF72" wp14:editId="13C2C5AC">
                  <wp:simplePos x="0" y="0"/>
                  <wp:positionH relativeFrom="column">
                    <wp:posOffset>1539240</wp:posOffset>
                  </wp:positionH>
                  <wp:positionV relativeFrom="paragraph">
                    <wp:posOffset>30480</wp:posOffset>
                  </wp:positionV>
                  <wp:extent cx="1775460" cy="1706880"/>
                  <wp:effectExtent l="0" t="0" r="0" b="7620"/>
                  <wp:wrapTight wrapText="bothSides">
                    <wp:wrapPolygon edited="0">
                      <wp:start x="0" y="0"/>
                      <wp:lineTo x="0" y="21455"/>
                      <wp:lineTo x="21322" y="21455"/>
                      <wp:lineTo x="21322" y="0"/>
                      <wp:lineTo x="0" y="0"/>
                    </wp:wrapPolygon>
                  </wp:wrapTight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908" t="22049" r="16947" b="14629"/>
                          <a:stretch/>
                        </pic:blipFill>
                        <pic:spPr bwMode="auto">
                          <a:xfrm>
                            <a:off x="0" y="0"/>
                            <a:ext cx="1775460" cy="1706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97D0A">
              <w:rPr>
                <w:lang w:val="fr-CA"/>
              </w:rPr>
              <w:t xml:space="preserve">En utilisant ce graphique, écris l’équation sous la forme pente-point. </w:t>
            </w:r>
          </w:p>
          <w:p w14:paraId="3B55E48F" w14:textId="77777777" w:rsidR="00825942" w:rsidRDefault="00825942" w:rsidP="004C7565">
            <w:pPr>
              <w:pStyle w:val="NoSpacing"/>
              <w:rPr>
                <w:lang w:val="fr-CA"/>
              </w:rPr>
            </w:pPr>
          </w:p>
          <w:p w14:paraId="692E20CE" w14:textId="77777777" w:rsidR="004C7565" w:rsidRDefault="004C7565" w:rsidP="004C7565">
            <w:pPr>
              <w:pStyle w:val="NoSpacing"/>
              <w:jc w:val="right"/>
              <w:rPr>
                <w:lang w:val="fr-CA"/>
              </w:rPr>
            </w:pPr>
          </w:p>
          <w:p w14:paraId="29AD7D64" w14:textId="77777777" w:rsidR="004C7565" w:rsidRDefault="004C7565" w:rsidP="004C7565">
            <w:pPr>
              <w:pStyle w:val="NoSpacing"/>
              <w:rPr>
                <w:lang w:val="fr-CA"/>
              </w:rPr>
            </w:pPr>
          </w:p>
          <w:p w14:paraId="7FB03725" w14:textId="77777777" w:rsidR="004C7565" w:rsidRDefault="004C7565" w:rsidP="004C7565">
            <w:pPr>
              <w:pStyle w:val="NoSpacing"/>
              <w:rPr>
                <w:lang w:val="fr-CA"/>
              </w:rPr>
            </w:pPr>
          </w:p>
          <w:p w14:paraId="26409422" w14:textId="77777777" w:rsidR="004C7565" w:rsidRPr="00B17F9B" w:rsidRDefault="004C7565" w:rsidP="004C7565">
            <w:pPr>
              <w:pStyle w:val="NoSpacing"/>
              <w:rPr>
                <w:lang w:val="fr-CA"/>
              </w:rPr>
            </w:pPr>
          </w:p>
        </w:tc>
      </w:tr>
      <w:tr w:rsidR="00825942" w:rsidRPr="00CC138A" w14:paraId="68627A41" w14:textId="77777777" w:rsidTr="00294E6B">
        <w:tc>
          <w:tcPr>
            <w:tcW w:w="5395" w:type="dxa"/>
          </w:tcPr>
          <w:p w14:paraId="3986699E" w14:textId="77777777" w:rsidR="00825942" w:rsidRDefault="00825942" w:rsidP="00825942">
            <w:pPr>
              <w:pStyle w:val="ListParagraph"/>
              <w:numPr>
                <w:ilvl w:val="0"/>
                <w:numId w:val="6"/>
              </w:numPr>
              <w:spacing w:after="200" w:line="276" w:lineRule="auto"/>
              <w:rPr>
                <w:lang w:val="fr-CA"/>
              </w:rPr>
            </w:pPr>
            <w:r w:rsidRPr="00825942">
              <w:rPr>
                <w:lang w:val="fr-CA"/>
              </w:rPr>
              <w:t xml:space="preserve">Réécris 2x + 4y – 8 = 0 sous la forme explicite. </w:t>
            </w:r>
          </w:p>
          <w:p w14:paraId="748E9335" w14:textId="77777777" w:rsidR="00825942" w:rsidRDefault="00825942" w:rsidP="00825942">
            <w:pPr>
              <w:spacing w:after="200" w:line="276" w:lineRule="auto"/>
              <w:rPr>
                <w:lang w:val="fr-CA"/>
              </w:rPr>
            </w:pPr>
          </w:p>
          <w:p w14:paraId="1CB25D08" w14:textId="77777777" w:rsidR="00825942" w:rsidRPr="00825942" w:rsidRDefault="00825942" w:rsidP="00825942">
            <w:pPr>
              <w:spacing w:after="200" w:line="276" w:lineRule="auto"/>
              <w:rPr>
                <w:lang w:val="fr-CA"/>
              </w:rPr>
            </w:pPr>
          </w:p>
        </w:tc>
        <w:tc>
          <w:tcPr>
            <w:tcW w:w="5395" w:type="dxa"/>
          </w:tcPr>
          <w:p w14:paraId="01A7AA4A" w14:textId="77777777" w:rsidR="00825942" w:rsidRPr="00297D0A" w:rsidRDefault="00825942" w:rsidP="00825942">
            <w:pPr>
              <w:numPr>
                <w:ilvl w:val="0"/>
                <w:numId w:val="6"/>
              </w:numPr>
              <w:spacing w:after="200" w:line="276" w:lineRule="auto"/>
              <w:rPr>
                <w:lang w:val="fr-CA"/>
              </w:rPr>
            </w:pPr>
            <w:r w:rsidRPr="00825942">
              <w:rPr>
                <w:lang w:val="fr-CA"/>
              </w:rPr>
              <w:t xml:space="preserve">Réécris </w:t>
            </w:r>
            <w:r>
              <w:rPr>
                <w:lang w:val="fr-CA"/>
              </w:rPr>
              <w:t>y</w:t>
            </w:r>
            <w:r w:rsidRPr="00297D0A">
              <w:rPr>
                <w:lang w:val="fr-CA"/>
              </w:rPr>
              <w:t xml:space="preserve"> + 3 = 4(x – 5) en forme générale </w:t>
            </w:r>
          </w:p>
          <w:p w14:paraId="183C9D12" w14:textId="77777777" w:rsidR="00825942" w:rsidRPr="00B17F9B" w:rsidRDefault="00825942" w:rsidP="00825942">
            <w:pPr>
              <w:pStyle w:val="NoSpacing"/>
              <w:ind w:left="360"/>
              <w:rPr>
                <w:lang w:val="fr-CA"/>
              </w:rPr>
            </w:pPr>
          </w:p>
        </w:tc>
      </w:tr>
    </w:tbl>
    <w:p w14:paraId="24F8F63B" w14:textId="77777777" w:rsidR="006856AC" w:rsidRPr="00E22C41" w:rsidRDefault="006856AC" w:rsidP="00825942">
      <w:pPr>
        <w:pStyle w:val="NoSpacing"/>
        <w:rPr>
          <w:lang w:val="fr-CA"/>
        </w:rPr>
      </w:pPr>
      <w:r w:rsidRPr="00E22C41">
        <w:rPr>
          <w:lang w:val="fr-CA"/>
        </w:rPr>
        <w:lastRenderedPageBreak/>
        <w:tab/>
      </w:r>
    </w:p>
    <w:p w14:paraId="7E0AF2B9" w14:textId="77777777" w:rsidR="005A2019" w:rsidRDefault="005A2019" w:rsidP="00825942">
      <w:pPr>
        <w:pStyle w:val="ListParagraph"/>
        <w:numPr>
          <w:ilvl w:val="0"/>
          <w:numId w:val="6"/>
        </w:numPr>
        <w:spacing w:after="200" w:line="276" w:lineRule="auto"/>
        <w:rPr>
          <w:lang w:val="fr-CA"/>
        </w:rPr>
      </w:pPr>
      <w:r>
        <w:rPr>
          <w:lang w:val="fr-CA"/>
        </w:rPr>
        <w:t>Calcule la pente avec la formule :</w:t>
      </w:r>
    </w:p>
    <w:p w14:paraId="050E9361" w14:textId="77777777" w:rsidR="005A2019" w:rsidRDefault="005A2019" w:rsidP="005A2019">
      <w:pPr>
        <w:pStyle w:val="ListParagraph"/>
        <w:numPr>
          <w:ilvl w:val="1"/>
          <w:numId w:val="6"/>
        </w:numPr>
        <w:spacing w:after="200" w:line="276" w:lineRule="auto"/>
        <w:rPr>
          <w:lang w:val="fr-CA"/>
        </w:rPr>
      </w:pPr>
      <w:r>
        <w:rPr>
          <w:lang w:val="fr-CA"/>
        </w:rPr>
        <w:t>(1,2) (-4,-6)</w:t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  <w:t>b.  (-4,5) (2,-3)</w:t>
      </w:r>
    </w:p>
    <w:p w14:paraId="1B38A092" w14:textId="77777777" w:rsidR="005A2019" w:rsidRDefault="005A2019" w:rsidP="005A2019">
      <w:pPr>
        <w:spacing w:after="200" w:line="276" w:lineRule="auto"/>
        <w:rPr>
          <w:lang w:val="fr-CA"/>
        </w:rPr>
      </w:pPr>
    </w:p>
    <w:p w14:paraId="6674BA95" w14:textId="77777777" w:rsidR="005A2019" w:rsidRDefault="005A2019" w:rsidP="005A2019">
      <w:pPr>
        <w:spacing w:after="200" w:line="276" w:lineRule="auto"/>
        <w:rPr>
          <w:lang w:val="fr-CA"/>
        </w:rPr>
      </w:pPr>
    </w:p>
    <w:p w14:paraId="2726D327" w14:textId="77777777" w:rsidR="005A2019" w:rsidRDefault="005A2019" w:rsidP="005A2019">
      <w:pPr>
        <w:pStyle w:val="ListParagraph"/>
        <w:numPr>
          <w:ilvl w:val="0"/>
          <w:numId w:val="6"/>
        </w:numPr>
        <w:spacing w:after="200" w:line="276" w:lineRule="auto"/>
        <w:rPr>
          <w:lang w:val="fr-CA"/>
        </w:rPr>
      </w:pPr>
      <w:r>
        <w:rPr>
          <w:lang w:val="fr-CA"/>
        </w:rPr>
        <w:t>Trace une droite qui a :</w:t>
      </w:r>
    </w:p>
    <w:p w14:paraId="177F3DA9" w14:textId="77777777" w:rsidR="005A2019" w:rsidRDefault="005A2019" w:rsidP="005A2019">
      <w:pPr>
        <w:pStyle w:val="ListParagraph"/>
        <w:numPr>
          <w:ilvl w:val="1"/>
          <w:numId w:val="6"/>
        </w:numPr>
        <w:spacing w:after="200" w:line="276" w:lineRule="auto"/>
        <w:ind w:left="993"/>
        <w:rPr>
          <w:lang w:val="fr-CA"/>
        </w:rPr>
      </w:pPr>
      <w:r>
        <w:rPr>
          <w:noProof/>
          <w:color w:val="0000FF"/>
          <w:lang w:eastAsia="en-CA"/>
        </w:rPr>
        <w:drawing>
          <wp:anchor distT="0" distB="0" distL="114300" distR="114300" simplePos="0" relativeHeight="251726848" behindDoc="0" locked="0" layoutInCell="1" allowOverlap="1" wp14:anchorId="3226263C" wp14:editId="7C95A1F6">
            <wp:simplePos x="0" y="0"/>
            <wp:positionH relativeFrom="column">
              <wp:posOffset>419100</wp:posOffset>
            </wp:positionH>
            <wp:positionV relativeFrom="paragraph">
              <wp:posOffset>322580</wp:posOffset>
            </wp:positionV>
            <wp:extent cx="1211580" cy="1182733"/>
            <wp:effectExtent l="0" t="0" r="7620" b="0"/>
            <wp:wrapNone/>
            <wp:docPr id="15" name="Picture 15" descr="Image result for blank x y axis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Image result for blank x y axis">
                      <a:hlinkClick r:id="rId20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00" t="14879"/>
                    <a:stretch/>
                  </pic:blipFill>
                  <pic:spPr bwMode="auto">
                    <a:xfrm>
                      <a:off x="0" y="0"/>
                      <a:ext cx="1211580" cy="1182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lang w:val="fr-CA"/>
        </w:rPr>
        <w:t>Une pente de 0</w:t>
      </w:r>
      <w:r>
        <w:rPr>
          <w:lang w:val="fr-CA"/>
        </w:rPr>
        <w:tab/>
        <w:t>b. Une pente positive</w:t>
      </w:r>
      <w:r>
        <w:rPr>
          <w:lang w:val="fr-CA"/>
        </w:rPr>
        <w:tab/>
      </w:r>
      <w:r>
        <w:rPr>
          <w:lang w:val="fr-CA"/>
        </w:rPr>
        <w:tab/>
        <w:t>c. Une pente négative</w:t>
      </w:r>
      <w:r>
        <w:rPr>
          <w:lang w:val="fr-CA"/>
        </w:rPr>
        <w:tab/>
      </w:r>
      <w:r>
        <w:rPr>
          <w:lang w:val="fr-CA"/>
        </w:rPr>
        <w:tab/>
        <w:t>d. Une pente indéfinie</w:t>
      </w:r>
    </w:p>
    <w:p w14:paraId="076D429B" w14:textId="77777777" w:rsidR="005A2019" w:rsidRDefault="005A2019" w:rsidP="005A2019">
      <w:pPr>
        <w:spacing w:after="200" w:line="276" w:lineRule="auto"/>
        <w:ind w:left="633"/>
        <w:rPr>
          <w:lang w:val="fr-CA"/>
        </w:rPr>
      </w:pPr>
      <w:r>
        <w:rPr>
          <w:noProof/>
          <w:color w:val="0000FF"/>
          <w:lang w:eastAsia="en-CA"/>
        </w:rPr>
        <w:drawing>
          <wp:anchor distT="0" distB="0" distL="114300" distR="114300" simplePos="0" relativeHeight="251732992" behindDoc="0" locked="0" layoutInCell="1" allowOverlap="1" wp14:anchorId="1373563A" wp14:editId="4ABFAC49">
            <wp:simplePos x="0" y="0"/>
            <wp:positionH relativeFrom="column">
              <wp:posOffset>5577840</wp:posOffset>
            </wp:positionH>
            <wp:positionV relativeFrom="paragraph">
              <wp:posOffset>6985</wp:posOffset>
            </wp:positionV>
            <wp:extent cx="1211580" cy="1182733"/>
            <wp:effectExtent l="0" t="0" r="7620" b="0"/>
            <wp:wrapNone/>
            <wp:docPr id="28" name="Picture 28" descr="Image result for blank x y axis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Image result for blank x y axis">
                      <a:hlinkClick r:id="rId20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00" t="14879"/>
                    <a:stretch/>
                  </pic:blipFill>
                  <pic:spPr bwMode="auto">
                    <a:xfrm>
                      <a:off x="0" y="0"/>
                      <a:ext cx="1211580" cy="1182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color w:val="0000FF"/>
          <w:lang w:eastAsia="en-CA"/>
        </w:rPr>
        <w:drawing>
          <wp:anchor distT="0" distB="0" distL="114300" distR="114300" simplePos="0" relativeHeight="251730944" behindDoc="0" locked="0" layoutInCell="1" allowOverlap="1" wp14:anchorId="364155B8" wp14:editId="03824E96">
            <wp:simplePos x="0" y="0"/>
            <wp:positionH relativeFrom="column">
              <wp:posOffset>3733800</wp:posOffset>
            </wp:positionH>
            <wp:positionV relativeFrom="paragraph">
              <wp:posOffset>6985</wp:posOffset>
            </wp:positionV>
            <wp:extent cx="1211580" cy="1182733"/>
            <wp:effectExtent l="0" t="0" r="7620" b="0"/>
            <wp:wrapNone/>
            <wp:docPr id="17" name="Picture 17" descr="Image result for blank x y axis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Image result for blank x y axis">
                      <a:hlinkClick r:id="rId20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00" t="14879"/>
                    <a:stretch/>
                  </pic:blipFill>
                  <pic:spPr bwMode="auto">
                    <a:xfrm>
                      <a:off x="0" y="0"/>
                      <a:ext cx="1211580" cy="1182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color w:val="0000FF"/>
          <w:lang w:eastAsia="en-CA"/>
        </w:rPr>
        <w:drawing>
          <wp:anchor distT="0" distB="0" distL="114300" distR="114300" simplePos="0" relativeHeight="251728896" behindDoc="0" locked="0" layoutInCell="1" allowOverlap="1" wp14:anchorId="390D82B2" wp14:editId="565BB4F7">
            <wp:simplePos x="0" y="0"/>
            <wp:positionH relativeFrom="column">
              <wp:posOffset>1905000</wp:posOffset>
            </wp:positionH>
            <wp:positionV relativeFrom="paragraph">
              <wp:posOffset>6985</wp:posOffset>
            </wp:positionV>
            <wp:extent cx="1211580" cy="1182733"/>
            <wp:effectExtent l="0" t="0" r="7620" b="0"/>
            <wp:wrapNone/>
            <wp:docPr id="16" name="Picture 16" descr="Image result for blank x y axis">
              <a:hlinkClick xmlns:a="http://schemas.openxmlformats.org/drawingml/2006/main" r:id="rId2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Image result for blank x y axis">
                      <a:hlinkClick r:id="rId20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00" t="14879"/>
                    <a:stretch/>
                  </pic:blipFill>
                  <pic:spPr bwMode="auto">
                    <a:xfrm>
                      <a:off x="0" y="0"/>
                      <a:ext cx="1211580" cy="1182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A0EF5B" w14:textId="77777777" w:rsidR="005A2019" w:rsidRDefault="005A2019" w:rsidP="005A2019">
      <w:pPr>
        <w:tabs>
          <w:tab w:val="left" w:pos="2664"/>
        </w:tabs>
        <w:spacing w:after="200" w:line="276" w:lineRule="auto"/>
        <w:ind w:left="633"/>
        <w:rPr>
          <w:lang w:val="fr-CA"/>
        </w:rPr>
      </w:pPr>
      <w:r>
        <w:rPr>
          <w:lang w:val="fr-CA"/>
        </w:rPr>
        <w:tab/>
      </w:r>
    </w:p>
    <w:p w14:paraId="0A0B2EA2" w14:textId="77777777" w:rsidR="005A2019" w:rsidRDefault="005A2019" w:rsidP="005A2019">
      <w:pPr>
        <w:tabs>
          <w:tab w:val="left" w:pos="2664"/>
        </w:tabs>
        <w:spacing w:after="200" w:line="276" w:lineRule="auto"/>
        <w:ind w:left="633"/>
        <w:rPr>
          <w:lang w:val="fr-CA"/>
        </w:rPr>
      </w:pPr>
    </w:p>
    <w:p w14:paraId="6A08B5A5" w14:textId="77777777" w:rsidR="005A2019" w:rsidRDefault="005A2019" w:rsidP="005A2019">
      <w:pPr>
        <w:tabs>
          <w:tab w:val="left" w:pos="2664"/>
        </w:tabs>
        <w:spacing w:after="200" w:line="276" w:lineRule="auto"/>
        <w:ind w:left="633"/>
        <w:rPr>
          <w:lang w:val="fr-CA"/>
        </w:rPr>
      </w:pPr>
    </w:p>
    <w:p w14:paraId="6B2D6F01" w14:textId="77777777" w:rsidR="005A2019" w:rsidRPr="005A2019" w:rsidRDefault="005A2019" w:rsidP="005A2019">
      <w:pPr>
        <w:spacing w:after="200" w:line="276" w:lineRule="auto"/>
        <w:ind w:left="633"/>
        <w:rPr>
          <w:lang w:val="fr-CA"/>
        </w:rPr>
      </w:pPr>
    </w:p>
    <w:p w14:paraId="49086110" w14:textId="77777777" w:rsidR="005A2019" w:rsidRDefault="005A2019" w:rsidP="00825942">
      <w:pPr>
        <w:pStyle w:val="ListParagraph"/>
        <w:numPr>
          <w:ilvl w:val="0"/>
          <w:numId w:val="6"/>
        </w:numPr>
        <w:spacing w:after="200" w:line="276" w:lineRule="auto"/>
        <w:rPr>
          <w:lang w:val="fr-CA"/>
        </w:rPr>
      </w:pPr>
      <w:r>
        <w:rPr>
          <w:lang w:val="fr-CA"/>
        </w:rPr>
        <w:t>Une droite a un ordonnée à l’origine de (0,-2) et une pente de 3 (y = 3x – 2). Trouve deux autres points sur cette droite.</w:t>
      </w:r>
    </w:p>
    <w:p w14:paraId="61808BA3" w14:textId="77777777" w:rsidR="005A2019" w:rsidRDefault="005A2019" w:rsidP="005A2019">
      <w:pPr>
        <w:spacing w:after="200" w:line="276" w:lineRule="auto"/>
        <w:rPr>
          <w:lang w:val="fr-CA"/>
        </w:rPr>
      </w:pPr>
    </w:p>
    <w:p w14:paraId="1B79CA7A" w14:textId="77777777" w:rsidR="005A2019" w:rsidRDefault="005A2019" w:rsidP="005A2019">
      <w:pPr>
        <w:spacing w:after="200" w:line="276" w:lineRule="auto"/>
        <w:rPr>
          <w:lang w:val="fr-CA"/>
        </w:rPr>
      </w:pPr>
    </w:p>
    <w:p w14:paraId="2A597121" w14:textId="77777777" w:rsidR="005A2019" w:rsidRPr="005A2019" w:rsidRDefault="005A2019" w:rsidP="005A2019">
      <w:pPr>
        <w:spacing w:after="200" w:line="276" w:lineRule="auto"/>
        <w:rPr>
          <w:lang w:val="fr-CA"/>
        </w:rPr>
      </w:pPr>
    </w:p>
    <w:p w14:paraId="4455CB6A" w14:textId="77777777" w:rsidR="006856AC" w:rsidRPr="00825942" w:rsidRDefault="006856AC" w:rsidP="00825942">
      <w:pPr>
        <w:pStyle w:val="ListParagraph"/>
        <w:numPr>
          <w:ilvl w:val="0"/>
          <w:numId w:val="6"/>
        </w:numPr>
        <w:spacing w:after="200" w:line="276" w:lineRule="auto"/>
        <w:rPr>
          <w:lang w:val="fr-CA"/>
        </w:rPr>
      </w:pPr>
      <w:r w:rsidRPr="00825942">
        <w:rPr>
          <w:rFonts w:ascii="Arial" w:hAnsi="Arial" w:cs="Arial"/>
          <w:lang w:val="fr-CA"/>
        </w:rPr>
        <w:t xml:space="preserve">Montre que le triangle qui a les sommets à D(0, 1), E(2, 3) and F(2, -1) est un triangle isocèle. </w:t>
      </w:r>
    </w:p>
    <w:p w14:paraId="2A6985D7" w14:textId="77777777" w:rsidR="006856AC" w:rsidRPr="00297D0A" w:rsidRDefault="00785369" w:rsidP="006856AC">
      <w:pPr>
        <w:rPr>
          <w:lang w:val="fr-CA"/>
        </w:rPr>
      </w:pPr>
      <w:r w:rsidRPr="00E22C41">
        <w:rPr>
          <w:noProof/>
          <w:lang w:eastAsia="en-CA"/>
        </w:rPr>
        <w:drawing>
          <wp:anchor distT="0" distB="0" distL="114300" distR="114300" simplePos="0" relativeHeight="251712512" behindDoc="0" locked="0" layoutInCell="1" allowOverlap="1" wp14:anchorId="173A3A74" wp14:editId="2FE13C00">
            <wp:simplePos x="0" y="0"/>
            <wp:positionH relativeFrom="column">
              <wp:posOffset>30480</wp:posOffset>
            </wp:positionH>
            <wp:positionV relativeFrom="paragraph">
              <wp:posOffset>11430</wp:posOffset>
            </wp:positionV>
            <wp:extent cx="2073275" cy="2133600"/>
            <wp:effectExtent l="0" t="0" r="317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27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4044E6" w14:textId="77777777" w:rsidR="006856AC" w:rsidRPr="00297D0A" w:rsidRDefault="006856AC" w:rsidP="006856AC">
      <w:pPr>
        <w:rPr>
          <w:lang w:val="fr-CA"/>
        </w:rPr>
      </w:pPr>
    </w:p>
    <w:p w14:paraId="15A00373" w14:textId="77777777" w:rsidR="006856AC" w:rsidRPr="00297D0A" w:rsidRDefault="006856AC" w:rsidP="006856AC">
      <w:pPr>
        <w:rPr>
          <w:lang w:val="fr-CA"/>
        </w:rPr>
      </w:pPr>
    </w:p>
    <w:p w14:paraId="36B108BA" w14:textId="77777777" w:rsidR="006856AC" w:rsidRDefault="006856AC" w:rsidP="006856AC">
      <w:pPr>
        <w:rPr>
          <w:lang w:val="fr-CA"/>
        </w:rPr>
      </w:pPr>
    </w:p>
    <w:p w14:paraId="40A89905" w14:textId="77777777" w:rsidR="006856AC" w:rsidRDefault="006856AC" w:rsidP="006856AC">
      <w:pPr>
        <w:rPr>
          <w:lang w:val="fr-CA"/>
        </w:rPr>
      </w:pPr>
    </w:p>
    <w:p w14:paraId="1F03194E" w14:textId="77777777" w:rsidR="006856AC" w:rsidRDefault="006856AC" w:rsidP="006856AC">
      <w:pPr>
        <w:rPr>
          <w:lang w:val="fr-CA"/>
        </w:rPr>
      </w:pPr>
    </w:p>
    <w:p w14:paraId="54EE798F" w14:textId="77777777" w:rsidR="006856AC" w:rsidRPr="00297D0A" w:rsidRDefault="006856AC" w:rsidP="006856AC">
      <w:pPr>
        <w:rPr>
          <w:lang w:val="fr-CA"/>
        </w:rPr>
      </w:pPr>
    </w:p>
    <w:p w14:paraId="5BBA53F1" w14:textId="77777777" w:rsidR="006856AC" w:rsidRPr="00297D0A" w:rsidRDefault="006856AC" w:rsidP="006856AC">
      <w:pPr>
        <w:rPr>
          <w:lang w:val="fr-CA"/>
        </w:rPr>
      </w:pPr>
    </w:p>
    <w:p w14:paraId="16331B19" w14:textId="77777777" w:rsidR="006856AC" w:rsidRPr="00297D0A" w:rsidRDefault="006856AC" w:rsidP="006856AC">
      <w:pPr>
        <w:rPr>
          <w:lang w:val="fr-CA"/>
        </w:rPr>
      </w:pPr>
    </w:p>
    <w:p w14:paraId="41A339B1" w14:textId="77777777" w:rsidR="006856AC" w:rsidRPr="00297D0A" w:rsidRDefault="006856AC" w:rsidP="006856AC">
      <w:pPr>
        <w:rPr>
          <w:lang w:val="fr-CA"/>
        </w:rPr>
      </w:pPr>
    </w:p>
    <w:p w14:paraId="2DE90A34" w14:textId="77777777" w:rsidR="006856AC" w:rsidRPr="00297D0A" w:rsidRDefault="006856AC" w:rsidP="006856AC">
      <w:pPr>
        <w:rPr>
          <w:lang w:val="fr-CA"/>
        </w:rPr>
      </w:pPr>
    </w:p>
    <w:p w14:paraId="60392AA1" w14:textId="77777777" w:rsidR="006856AC" w:rsidRPr="00297D0A" w:rsidRDefault="006856AC" w:rsidP="006856AC">
      <w:pPr>
        <w:rPr>
          <w:lang w:val="fr-CA"/>
        </w:rPr>
      </w:pPr>
    </w:p>
    <w:p w14:paraId="0C25561B" w14:textId="7FE4E801" w:rsidR="006856AC" w:rsidRPr="006856AC" w:rsidRDefault="006856AC" w:rsidP="002402C9">
      <w:pPr>
        <w:rPr>
          <w:lang w:val="fr-CA"/>
        </w:rPr>
      </w:pPr>
      <w:r w:rsidRPr="006856AC">
        <w:rPr>
          <w:b/>
          <w:sz w:val="28"/>
          <w:szCs w:val="28"/>
          <w:lang w:val="fr-CA"/>
        </w:rPr>
        <w:t>S</w:t>
      </w:r>
      <w:r w:rsidR="002402C9">
        <w:rPr>
          <w:b/>
          <w:sz w:val="28"/>
          <w:szCs w:val="28"/>
          <w:lang w:val="fr-CA"/>
        </w:rPr>
        <w:t xml:space="preserve">uggestion : </w:t>
      </w:r>
      <w:r>
        <w:rPr>
          <w:b/>
          <w:lang w:val="fr-CA"/>
        </w:rPr>
        <w:t xml:space="preserve">Refait les questions que tu as </w:t>
      </w:r>
      <w:r w:rsidR="00785369">
        <w:rPr>
          <w:b/>
          <w:lang w:val="fr-CA"/>
        </w:rPr>
        <w:t>eues</w:t>
      </w:r>
      <w:r>
        <w:rPr>
          <w:b/>
          <w:lang w:val="fr-CA"/>
        </w:rPr>
        <w:t xml:space="preserve"> incorrecte sur</w:t>
      </w:r>
      <w:bookmarkStart w:id="0" w:name="_GoBack"/>
      <w:bookmarkEnd w:id="0"/>
      <w:r>
        <w:rPr>
          <w:b/>
          <w:lang w:val="fr-CA"/>
        </w:rPr>
        <w:t xml:space="preserve"> </w:t>
      </w:r>
      <w:r w:rsidR="00E30D77">
        <w:rPr>
          <w:b/>
          <w:lang w:val="fr-CA"/>
        </w:rPr>
        <w:t>vos</w:t>
      </w:r>
      <w:r>
        <w:rPr>
          <w:b/>
          <w:lang w:val="fr-CA"/>
        </w:rPr>
        <w:t xml:space="preserve"> quiz</w:t>
      </w:r>
      <w:r w:rsidR="00E30D77">
        <w:rPr>
          <w:b/>
          <w:lang w:val="fr-CA"/>
        </w:rPr>
        <w:t> </w:t>
      </w:r>
      <w:r w:rsidR="00E30D77" w:rsidRPr="00E30D77">
        <w:rPr>
          <w:b/>
          <w:lang w:val="fr-CA"/>
        </w:rPr>
        <w:sym w:font="Wingdings" w:char="F04A"/>
      </w:r>
    </w:p>
    <w:sectPr w:rsidR="006856AC" w:rsidRPr="006856AC" w:rsidSect="001A5E2C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F33CC"/>
    <w:multiLevelType w:val="hybridMultilevel"/>
    <w:tmpl w:val="5CB63D9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D5568"/>
    <w:multiLevelType w:val="hybridMultilevel"/>
    <w:tmpl w:val="E710CFD6"/>
    <w:lvl w:ilvl="0" w:tplc="2D407A22">
      <w:start w:val="3"/>
      <w:numFmt w:val="bullet"/>
      <w:lvlText w:val=""/>
      <w:lvlJc w:val="left"/>
      <w:pPr>
        <w:ind w:left="39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50" w:hanging="360"/>
      </w:pPr>
      <w:rPr>
        <w:rFonts w:ascii="Wingdings" w:hAnsi="Wingdings" w:hint="default"/>
      </w:rPr>
    </w:lvl>
  </w:abstractNum>
  <w:abstractNum w:abstractNumId="2" w15:restartNumberingAfterBreak="0">
    <w:nsid w:val="0836415B"/>
    <w:multiLevelType w:val="hybridMultilevel"/>
    <w:tmpl w:val="3822CB3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61F0E"/>
    <w:multiLevelType w:val="hybridMultilevel"/>
    <w:tmpl w:val="F1806D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A30DDC"/>
    <w:multiLevelType w:val="hybridMultilevel"/>
    <w:tmpl w:val="750CDC9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947BE2"/>
    <w:multiLevelType w:val="hybridMultilevel"/>
    <w:tmpl w:val="B6940460"/>
    <w:lvl w:ilvl="0" w:tplc="79D662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0E46C5"/>
    <w:multiLevelType w:val="hybridMultilevel"/>
    <w:tmpl w:val="344008C6"/>
    <w:lvl w:ilvl="0" w:tplc="79D662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4561AB"/>
    <w:multiLevelType w:val="hybridMultilevel"/>
    <w:tmpl w:val="85965AF8"/>
    <w:lvl w:ilvl="0" w:tplc="48CC4D50">
      <w:start w:val="6"/>
      <w:numFmt w:val="bullet"/>
      <w:lvlText w:val="-"/>
      <w:lvlJc w:val="left"/>
      <w:pPr>
        <w:ind w:left="720" w:hanging="360"/>
      </w:pPr>
      <w:rPr>
        <w:rFonts w:ascii="Calibri" w:eastAsia="MS Mincho" w:hAnsi="Calibri" w:cs="Calibri" w:hint="default"/>
        <w:b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A24CB8"/>
    <w:multiLevelType w:val="hybridMultilevel"/>
    <w:tmpl w:val="EA10226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33581B"/>
    <w:multiLevelType w:val="hybridMultilevel"/>
    <w:tmpl w:val="B45CA74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E76DE2"/>
    <w:multiLevelType w:val="hybridMultilevel"/>
    <w:tmpl w:val="97D410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AA52B5"/>
    <w:multiLevelType w:val="hybridMultilevel"/>
    <w:tmpl w:val="5948BC44"/>
    <w:lvl w:ilvl="0" w:tplc="79D662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577E62"/>
    <w:multiLevelType w:val="hybridMultilevel"/>
    <w:tmpl w:val="A0C2B814"/>
    <w:lvl w:ilvl="0" w:tplc="14CAE3A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4E597B5C"/>
    <w:multiLevelType w:val="hybridMultilevel"/>
    <w:tmpl w:val="67ACCBA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1B6687F"/>
    <w:multiLevelType w:val="hybridMultilevel"/>
    <w:tmpl w:val="9C32B2E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BB087F"/>
    <w:multiLevelType w:val="hybridMultilevel"/>
    <w:tmpl w:val="464C5D0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A17076"/>
    <w:multiLevelType w:val="hybridMultilevel"/>
    <w:tmpl w:val="7DE2B54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6"/>
  </w:num>
  <w:num w:numId="3">
    <w:abstractNumId w:val="5"/>
  </w:num>
  <w:num w:numId="4">
    <w:abstractNumId w:val="11"/>
  </w:num>
  <w:num w:numId="5">
    <w:abstractNumId w:val="2"/>
  </w:num>
  <w:num w:numId="6">
    <w:abstractNumId w:val="3"/>
  </w:num>
  <w:num w:numId="7">
    <w:abstractNumId w:val="1"/>
  </w:num>
  <w:num w:numId="8">
    <w:abstractNumId w:val="12"/>
  </w:num>
  <w:num w:numId="9">
    <w:abstractNumId w:val="10"/>
  </w:num>
  <w:num w:numId="10">
    <w:abstractNumId w:val="4"/>
  </w:num>
  <w:num w:numId="11">
    <w:abstractNumId w:val="14"/>
  </w:num>
  <w:num w:numId="12">
    <w:abstractNumId w:val="7"/>
  </w:num>
  <w:num w:numId="13">
    <w:abstractNumId w:val="9"/>
  </w:num>
  <w:num w:numId="14">
    <w:abstractNumId w:val="13"/>
  </w:num>
  <w:num w:numId="15">
    <w:abstractNumId w:val="0"/>
  </w:num>
  <w:num w:numId="16">
    <w:abstractNumId w:val="15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5E2C"/>
    <w:rsid w:val="00046E6A"/>
    <w:rsid w:val="000C6BBB"/>
    <w:rsid w:val="00195E18"/>
    <w:rsid w:val="001A5E2C"/>
    <w:rsid w:val="00220133"/>
    <w:rsid w:val="002402C9"/>
    <w:rsid w:val="00294E6B"/>
    <w:rsid w:val="004C7565"/>
    <w:rsid w:val="00503F88"/>
    <w:rsid w:val="005A2019"/>
    <w:rsid w:val="006557BF"/>
    <w:rsid w:val="006856AC"/>
    <w:rsid w:val="006F3D50"/>
    <w:rsid w:val="007052CA"/>
    <w:rsid w:val="00785369"/>
    <w:rsid w:val="00803D1F"/>
    <w:rsid w:val="00825942"/>
    <w:rsid w:val="00A62225"/>
    <w:rsid w:val="00B17F9B"/>
    <w:rsid w:val="00B40404"/>
    <w:rsid w:val="00CC138A"/>
    <w:rsid w:val="00E22C41"/>
    <w:rsid w:val="00E30D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1FAB8C4E"/>
  <w15:chartTrackingRefBased/>
  <w15:docId w15:val="{9EC85105-43F0-40AE-A899-EB02ACB017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MS Mincho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6E6A"/>
    <w:pPr>
      <w:ind w:left="720"/>
      <w:contextualSpacing/>
    </w:pPr>
  </w:style>
  <w:style w:type="table" w:styleId="TableGrid">
    <w:name w:val="Table Grid"/>
    <w:basedOn w:val="TableNormal"/>
    <w:uiPriority w:val="39"/>
    <w:rsid w:val="00046E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17F9B"/>
    <w:pPr>
      <w:spacing w:after="0" w:line="240" w:lineRule="auto"/>
    </w:pPr>
    <w:rPr>
      <w:rFonts w:ascii="Calibri" w:eastAsia="Calibri" w:hAnsi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hyperlink" Target="http://www.google.ca/url?sa=i&amp;rct=j&amp;q=&amp;esrc=s&amp;source=images&amp;cd=&amp;ved=0ahUKEwjAzcyzhJbYAhWF2YMKHY66DOwQjRwIBw&amp;url=http://www.sbloccocellulare.info/y/y-axis-on-a-graph.html&amp;psig=AOvVaw266P0n8UqAauN66YAoE_jj&amp;ust=1513771491662615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4</Pages>
  <Words>464</Words>
  <Characters>264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SDS-HEC</Company>
  <LinksUpToDate>false</LinksUpToDate>
  <CharactersWithSpaces>3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ockton Parlee, Sally (ASD-S)</dc:creator>
  <cp:keywords/>
  <dc:description/>
  <cp:lastModifiedBy>Stockton Parlee, Sally (ASD-S)</cp:lastModifiedBy>
  <cp:revision>15</cp:revision>
  <dcterms:created xsi:type="dcterms:W3CDTF">2018-12-14T13:36:00Z</dcterms:created>
  <dcterms:modified xsi:type="dcterms:W3CDTF">2019-12-16T01:19:00Z</dcterms:modified>
</cp:coreProperties>
</file>